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51D4" w:rsidRPr="008A0BAB" w:rsidRDefault="00411EA8" w:rsidP="008A0BAB">
      <w:pPr>
        <w:pStyle w:val="1"/>
        <w:keepNext w:val="0"/>
        <w:widowControl w:val="0"/>
        <w:rPr>
          <w:rFonts w:ascii="Times New Roman" w:hAnsi="Times New Roman"/>
          <w:sz w:val="24"/>
          <w:szCs w:val="24"/>
        </w:rPr>
      </w:pPr>
      <w:r w:rsidRPr="008A0BAB">
        <w:rPr>
          <w:rFonts w:ascii="Times New Roman" w:hAnsi="Times New Roman"/>
          <w:b w:val="0"/>
          <w:sz w:val="24"/>
          <w:szCs w:val="24"/>
        </w:rPr>
        <w:t xml:space="preserve">                                                                  </w:t>
      </w:r>
      <w:r w:rsidR="00B151D4" w:rsidRPr="008A0BAB">
        <w:rPr>
          <w:rFonts w:ascii="Times New Roman" w:hAnsi="Times New Roman"/>
          <w:sz w:val="24"/>
          <w:szCs w:val="24"/>
        </w:rPr>
        <w:t>ДОГОВОР</w:t>
      </w:r>
      <w:r w:rsidR="00CF3549" w:rsidRPr="008A0BAB">
        <w:rPr>
          <w:rFonts w:ascii="Times New Roman" w:hAnsi="Times New Roman"/>
          <w:sz w:val="24"/>
          <w:szCs w:val="24"/>
        </w:rPr>
        <w:t xml:space="preserve"> № </w:t>
      </w:r>
      <w:r w:rsidR="00B151D4" w:rsidRPr="008A0BAB">
        <w:rPr>
          <w:rFonts w:ascii="Times New Roman" w:hAnsi="Times New Roman"/>
          <w:sz w:val="24"/>
          <w:szCs w:val="24"/>
        </w:rPr>
        <w:t xml:space="preserve"> </w:t>
      </w:r>
    </w:p>
    <w:p w:rsidR="00CF3549" w:rsidRPr="006E5A2B" w:rsidRDefault="00CF3549" w:rsidP="00CF3549">
      <w:pPr>
        <w:pStyle w:val="Iauiue"/>
        <w:widowControl/>
        <w:jc w:val="center"/>
        <w:rPr>
          <w:b/>
          <w:sz w:val="24"/>
          <w:szCs w:val="24"/>
        </w:rPr>
      </w:pPr>
      <w:r w:rsidRPr="006E5A2B">
        <w:rPr>
          <w:b/>
          <w:sz w:val="24"/>
          <w:szCs w:val="24"/>
        </w:rPr>
        <w:t>о закупках работ</w:t>
      </w:r>
      <w:r w:rsidRPr="006E5A2B">
        <w:rPr>
          <w:b/>
          <w:sz w:val="24"/>
          <w:szCs w:val="24"/>
          <w:lang w:val="kk-KZ"/>
        </w:rPr>
        <w:t xml:space="preserve"> </w:t>
      </w:r>
      <w:r w:rsidR="00DA4D57" w:rsidRPr="00DA4D57">
        <w:rPr>
          <w:b/>
          <w:sz w:val="24"/>
          <w:szCs w:val="24"/>
          <w:lang w:val="kk-KZ"/>
        </w:rPr>
        <w:t>по текущему ремонту железнодорожных подъездных путей</w:t>
      </w:r>
    </w:p>
    <w:p w:rsidR="00B151D4" w:rsidRPr="006E5A2B" w:rsidRDefault="00B151D4" w:rsidP="00B151D4">
      <w:pPr>
        <w:pStyle w:val="aa"/>
        <w:jc w:val="left"/>
        <w:rPr>
          <w:sz w:val="24"/>
          <w:szCs w:val="24"/>
        </w:rPr>
      </w:pPr>
    </w:p>
    <w:p w:rsidR="00B151D4" w:rsidRPr="006E5A2B" w:rsidRDefault="00B151D4" w:rsidP="00B151D4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г. Астана         </w:t>
      </w:r>
      <w:r w:rsidRPr="006E5A2B">
        <w:rPr>
          <w:rFonts w:ascii="Times New Roman" w:hAnsi="Times New Roman" w:cs="Times New Roman"/>
          <w:sz w:val="24"/>
        </w:rPr>
        <w:tab/>
      </w:r>
      <w:r w:rsidRPr="006E5A2B">
        <w:rPr>
          <w:rFonts w:ascii="Times New Roman" w:hAnsi="Times New Roman" w:cs="Times New Roman"/>
          <w:sz w:val="24"/>
        </w:rPr>
        <w:tab/>
      </w:r>
      <w:r w:rsidRPr="006E5A2B">
        <w:rPr>
          <w:rFonts w:ascii="Times New Roman" w:hAnsi="Times New Roman" w:cs="Times New Roman"/>
          <w:sz w:val="24"/>
        </w:rPr>
        <w:tab/>
        <w:t xml:space="preserve">              </w:t>
      </w:r>
      <w:r w:rsidR="00AB23BE" w:rsidRPr="006E5A2B">
        <w:rPr>
          <w:rFonts w:ascii="Times New Roman" w:hAnsi="Times New Roman" w:cs="Times New Roman"/>
          <w:sz w:val="24"/>
        </w:rPr>
        <w:t xml:space="preserve">       </w:t>
      </w:r>
      <w:r w:rsidR="00AB23BE" w:rsidRPr="006E5A2B">
        <w:rPr>
          <w:rFonts w:ascii="Times New Roman" w:hAnsi="Times New Roman" w:cs="Times New Roman"/>
          <w:sz w:val="24"/>
        </w:rPr>
        <w:tab/>
        <w:t xml:space="preserve">            </w:t>
      </w:r>
      <w:r w:rsidR="008A0BAB">
        <w:rPr>
          <w:rFonts w:ascii="Times New Roman" w:hAnsi="Times New Roman" w:cs="Times New Roman"/>
          <w:sz w:val="24"/>
        </w:rPr>
        <w:t xml:space="preserve">                       </w:t>
      </w:r>
      <w:r w:rsidR="003D23FF" w:rsidRPr="006E5A2B">
        <w:rPr>
          <w:rFonts w:ascii="Times New Roman" w:hAnsi="Times New Roman" w:cs="Times New Roman"/>
          <w:sz w:val="24"/>
        </w:rPr>
        <w:t>«___»</w:t>
      </w:r>
      <w:r w:rsidR="00E86769" w:rsidRPr="006E5A2B">
        <w:rPr>
          <w:rFonts w:ascii="Times New Roman" w:hAnsi="Times New Roman" w:cs="Times New Roman"/>
          <w:sz w:val="24"/>
        </w:rPr>
        <w:t>___</w:t>
      </w:r>
      <w:r w:rsidR="003D23FF" w:rsidRPr="006E5A2B">
        <w:rPr>
          <w:rFonts w:ascii="Times New Roman" w:hAnsi="Times New Roman" w:cs="Times New Roman"/>
          <w:sz w:val="24"/>
        </w:rPr>
        <w:t>_____</w:t>
      </w:r>
      <w:r w:rsidRPr="006E5A2B">
        <w:rPr>
          <w:rFonts w:ascii="Times New Roman" w:hAnsi="Times New Roman" w:cs="Times New Roman"/>
          <w:sz w:val="24"/>
        </w:rPr>
        <w:t xml:space="preserve"> 20</w:t>
      </w:r>
      <w:r w:rsidR="00CF3549" w:rsidRPr="006E5A2B">
        <w:rPr>
          <w:rFonts w:ascii="Times New Roman" w:hAnsi="Times New Roman" w:cs="Times New Roman"/>
          <w:sz w:val="24"/>
        </w:rPr>
        <w:t>1</w:t>
      </w:r>
      <w:r w:rsidR="00DA4D57">
        <w:rPr>
          <w:rFonts w:ascii="Times New Roman" w:hAnsi="Times New Roman" w:cs="Times New Roman"/>
          <w:sz w:val="24"/>
        </w:rPr>
        <w:t>7</w:t>
      </w:r>
      <w:r w:rsidRPr="006E5A2B">
        <w:rPr>
          <w:rFonts w:ascii="Times New Roman" w:hAnsi="Times New Roman" w:cs="Times New Roman"/>
          <w:sz w:val="24"/>
        </w:rPr>
        <w:t xml:space="preserve"> г.</w:t>
      </w:r>
    </w:p>
    <w:p w:rsidR="008A0BAB" w:rsidRDefault="008A0BAB" w:rsidP="00CF3549">
      <w:pPr>
        <w:pStyle w:val="a8"/>
        <w:ind w:left="0" w:firstLine="708"/>
        <w:jc w:val="both"/>
        <w:rPr>
          <w:lang w:val="kk-KZ"/>
        </w:rPr>
      </w:pPr>
    </w:p>
    <w:p w:rsidR="00DA4D57" w:rsidRPr="00DA4D57" w:rsidRDefault="00DA4D57" w:rsidP="00DA4D57">
      <w:pPr>
        <w:ind w:firstLine="709"/>
        <w:jc w:val="both"/>
      </w:pPr>
      <w:proofErr w:type="gramStart"/>
      <w:r w:rsidRPr="00DA4D57">
        <w:rPr>
          <w:b/>
        </w:rPr>
        <w:t>ТОО «Транспортный холдинг Казахстана»</w:t>
      </w:r>
      <w:r w:rsidRPr="00DA4D57">
        <w:t xml:space="preserve">, именуемое в дальнейшем «Заказчик», в лице  Генерального директора </w:t>
      </w:r>
      <w:proofErr w:type="spellStart"/>
      <w:r w:rsidRPr="00DA4D57">
        <w:t>Исмаилова</w:t>
      </w:r>
      <w:proofErr w:type="spellEnd"/>
      <w:r w:rsidRPr="00DA4D57">
        <w:t xml:space="preserve"> О.Б., действующего на основании Устава с одной Стороны, и</w:t>
      </w:r>
      <w:r w:rsidR="00494D31">
        <w:t xml:space="preserve"> </w:t>
      </w:r>
      <w:r w:rsidR="00494D31" w:rsidRPr="00494D31">
        <w:rPr>
          <w:b/>
        </w:rPr>
        <w:t>ТОО «АЛ-МУТ»</w:t>
      </w:r>
      <w:r w:rsidRPr="00DA4D57">
        <w:rPr>
          <w:rFonts w:eastAsia="Calibri"/>
          <w:lang w:eastAsia="en-US"/>
        </w:rPr>
        <w:t>, именуемое в дальнейшем «Подрядчик», в лице</w:t>
      </w:r>
      <w:r w:rsidR="00494D31">
        <w:rPr>
          <w:rFonts w:eastAsia="Calibri"/>
          <w:lang w:eastAsia="en-US"/>
        </w:rPr>
        <w:t xml:space="preserve"> Директора</w:t>
      </w:r>
      <w:r w:rsidRPr="00DA4D57">
        <w:rPr>
          <w:rFonts w:eastAsia="Calibri"/>
          <w:lang w:eastAsia="en-US"/>
        </w:rPr>
        <w:t xml:space="preserve">        </w:t>
      </w:r>
      <w:proofErr w:type="spellStart"/>
      <w:r w:rsidR="00494D31">
        <w:rPr>
          <w:rFonts w:eastAsia="Calibri"/>
          <w:lang w:eastAsia="en-US"/>
        </w:rPr>
        <w:t>Туякова</w:t>
      </w:r>
      <w:proofErr w:type="spellEnd"/>
      <w:r w:rsidR="00494D31">
        <w:rPr>
          <w:rFonts w:eastAsia="Calibri"/>
          <w:lang w:eastAsia="en-US"/>
        </w:rPr>
        <w:t xml:space="preserve"> Б.Г.</w:t>
      </w:r>
      <w:r w:rsidRPr="00DA4D57">
        <w:rPr>
          <w:rFonts w:eastAsia="Calibri"/>
          <w:lang w:eastAsia="en-US"/>
        </w:rPr>
        <w:t xml:space="preserve">, </w:t>
      </w:r>
      <w:r w:rsidRPr="00DA4D57">
        <w:t>действующего на основании Устава</w:t>
      </w:r>
      <w:r w:rsidRPr="00DA4D57">
        <w:rPr>
          <w:rFonts w:eastAsia="Calibri"/>
          <w:lang w:eastAsia="en-US"/>
        </w:rPr>
        <w:t xml:space="preserve"> </w:t>
      </w:r>
      <w:r w:rsidRPr="00DA4D57">
        <w:t>с другой Стороны</w:t>
      </w:r>
      <w:r w:rsidR="00494D31">
        <w:t>,</w:t>
      </w:r>
      <w:r w:rsidRPr="00DA4D57">
        <w:t xml:space="preserve"> далее совместно именуемые «Стороны» или «Сторона» по отдельности,   в соответствии с Правилами закупок товаров, работ и услуг </w:t>
      </w:r>
      <w:r w:rsidRPr="00DA4D57">
        <w:rPr>
          <w:lang w:val="kk-KZ"/>
        </w:rPr>
        <w:t>акционерным</w:t>
      </w:r>
      <w:proofErr w:type="gramEnd"/>
      <w:r w:rsidRPr="00DA4D57">
        <w:rPr>
          <w:lang w:val="kk-KZ"/>
        </w:rPr>
        <w:t xml:space="preserve"> обществом «Фонд Национального благосостояния </w:t>
      </w:r>
      <w:r w:rsidRPr="00DA4D57">
        <w:t>«</w:t>
      </w:r>
      <w:proofErr w:type="spellStart"/>
      <w:r w:rsidRPr="00DA4D57">
        <w:t>Самрук</w:t>
      </w:r>
      <w:proofErr w:type="spellEnd"/>
      <w:r w:rsidRPr="00DA4D57">
        <w:t>-</w:t>
      </w:r>
      <w:r w:rsidRPr="00DA4D57">
        <w:rPr>
          <w:lang w:val="kk-KZ"/>
        </w:rPr>
        <w:t>Қ</w:t>
      </w:r>
      <w:proofErr w:type="spellStart"/>
      <w:r w:rsidRPr="00DA4D57">
        <w:t>азына</w:t>
      </w:r>
      <w:proofErr w:type="spellEnd"/>
      <w:r w:rsidRPr="00DA4D57">
        <w:t>» и организациями пятьдесят и более процентов голосующих акций (долей участия) которых прямо или косвенно принадлежат АО «</w:t>
      </w:r>
      <w:proofErr w:type="spellStart"/>
      <w:r w:rsidRPr="00DA4D57">
        <w:t>Самрук</w:t>
      </w:r>
      <w:proofErr w:type="spellEnd"/>
      <w:r w:rsidRPr="00DA4D57">
        <w:t>-</w:t>
      </w:r>
      <w:r w:rsidRPr="00DA4D57">
        <w:rPr>
          <w:lang w:val="kk-KZ"/>
        </w:rPr>
        <w:t>Қ</w:t>
      </w:r>
      <w:proofErr w:type="spellStart"/>
      <w:r w:rsidRPr="00DA4D57">
        <w:t>азына</w:t>
      </w:r>
      <w:proofErr w:type="spellEnd"/>
      <w:r w:rsidRPr="00DA4D57">
        <w:t>» на праве собственности или доверительного управления, утвержденных решением Совета директоров АО «</w:t>
      </w:r>
      <w:proofErr w:type="spellStart"/>
      <w:r w:rsidRPr="00DA4D57">
        <w:t>Самрук</w:t>
      </w:r>
      <w:proofErr w:type="spellEnd"/>
      <w:r w:rsidRPr="00DA4D57">
        <w:t>-</w:t>
      </w:r>
      <w:r w:rsidRPr="00DA4D57">
        <w:rPr>
          <w:lang w:val="kk-KZ"/>
        </w:rPr>
        <w:t>Қ</w:t>
      </w:r>
      <w:proofErr w:type="spellStart"/>
      <w:r w:rsidRPr="00DA4D57">
        <w:t>азына</w:t>
      </w:r>
      <w:proofErr w:type="spellEnd"/>
      <w:r w:rsidRPr="00DA4D57">
        <w:t xml:space="preserve">» </w:t>
      </w:r>
      <w:r w:rsidRPr="00DA4D57">
        <w:rPr>
          <w:bCs/>
        </w:rPr>
        <w:t>от 28 января 2016 года № 126</w:t>
      </w:r>
      <w:r w:rsidRPr="00DA4D57">
        <w:t xml:space="preserve"> </w:t>
      </w:r>
      <w:r w:rsidRPr="00DA4D57">
        <w:rPr>
          <w:i/>
        </w:rPr>
        <w:t xml:space="preserve">(далее – Правила закупок) </w:t>
      </w:r>
      <w:r w:rsidRPr="00DA4D57">
        <w:t xml:space="preserve">и </w:t>
      </w:r>
      <w:r w:rsidR="00B247F1">
        <w:t>Р</w:t>
      </w:r>
      <w:r w:rsidRPr="00DA4D57">
        <w:t>аспоряжени</w:t>
      </w:r>
      <w:r w:rsidR="007B20DF">
        <w:t>я</w:t>
      </w:r>
      <w:r w:rsidRPr="00DA4D57">
        <w:t xml:space="preserve"> Генерального  </w:t>
      </w:r>
      <w:r w:rsidRPr="00DA4D57">
        <w:rPr>
          <w:lang w:val="kk-KZ"/>
        </w:rPr>
        <w:t xml:space="preserve">директора </w:t>
      </w:r>
      <w:r w:rsidRPr="00DA4D57">
        <w:t>от</w:t>
      </w:r>
      <w:r w:rsidR="007B20DF">
        <w:t xml:space="preserve"> 07.10.2017г.</w:t>
      </w:r>
      <w:r w:rsidRPr="00DA4D57">
        <w:t xml:space="preserve"> №</w:t>
      </w:r>
      <w:r w:rsidR="007B20DF">
        <w:t>ТХКН-19-24/36</w:t>
      </w:r>
      <w:r w:rsidRPr="00DA4D57">
        <w:t xml:space="preserve"> </w:t>
      </w:r>
      <w:r w:rsidRPr="00DA4D57">
        <w:rPr>
          <w:i/>
        </w:rPr>
        <w:t xml:space="preserve"> </w:t>
      </w:r>
      <w:r w:rsidRPr="00DA4D57">
        <w:t>заключили настоящий Договор о закупках работ по текущему ремонту железнодорожных подъездных путей (далее – Договор) и пришли к соглашению о нижеследующем.</w:t>
      </w:r>
    </w:p>
    <w:p w:rsidR="00DA4D57" w:rsidRPr="00DA4D57" w:rsidRDefault="00DA4D57" w:rsidP="00DA4D57">
      <w:pPr>
        <w:rPr>
          <w:b/>
        </w:rPr>
      </w:pPr>
    </w:p>
    <w:p w:rsidR="003D23FF" w:rsidRPr="006E5A2B" w:rsidRDefault="003D23FF" w:rsidP="003D23FF">
      <w:pPr>
        <w:pStyle w:val="a4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Предмет Договора</w:t>
      </w:r>
    </w:p>
    <w:p w:rsidR="006916FB" w:rsidRPr="006E5A2B" w:rsidRDefault="006916FB" w:rsidP="006916FB">
      <w:pPr>
        <w:pStyle w:val="a4"/>
        <w:widowControl w:val="0"/>
        <w:tabs>
          <w:tab w:val="left" w:pos="885"/>
        </w:tabs>
        <w:rPr>
          <w:rFonts w:ascii="Times New Roman" w:hAnsi="Times New Roman" w:cs="Times New Roman"/>
          <w:sz w:val="24"/>
        </w:rPr>
      </w:pPr>
    </w:p>
    <w:p w:rsidR="0008525B" w:rsidRPr="006E5A2B" w:rsidRDefault="006916FB" w:rsidP="006916FB">
      <w:pPr>
        <w:pStyle w:val="a4"/>
        <w:widowControl w:val="0"/>
        <w:tabs>
          <w:tab w:val="left" w:pos="709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1.1.</w:t>
      </w:r>
      <w:r w:rsidR="0008525B" w:rsidRPr="006E5A2B">
        <w:rPr>
          <w:rFonts w:ascii="Times New Roman" w:hAnsi="Times New Roman" w:cs="Times New Roman"/>
          <w:sz w:val="24"/>
        </w:rPr>
        <w:t>По результатам:</w:t>
      </w:r>
    </w:p>
    <w:p w:rsidR="0008525B" w:rsidRPr="008E169F" w:rsidRDefault="0008525B" w:rsidP="006E5A2B">
      <w:pPr>
        <w:pStyle w:val="a4"/>
        <w:widowControl w:val="0"/>
        <w:ind w:firstLine="709"/>
        <w:rPr>
          <w:rFonts w:ascii="Times New Roman" w:hAnsi="Times New Roman" w:cs="Times New Roman"/>
          <w:sz w:val="24"/>
        </w:rPr>
      </w:pPr>
      <w:r w:rsidRPr="008E169F">
        <w:rPr>
          <w:rFonts w:ascii="Times New Roman" w:hAnsi="Times New Roman" w:cs="Times New Roman"/>
          <w:sz w:val="24"/>
        </w:rPr>
        <w:t xml:space="preserve">- </w:t>
      </w:r>
      <w:r w:rsidR="00DA4D57" w:rsidRPr="00DA4D57">
        <w:rPr>
          <w:rFonts w:ascii="Times New Roman" w:hAnsi="Times New Roman" w:cs="Times New Roman"/>
          <w:i/>
          <w:sz w:val="24"/>
        </w:rPr>
        <w:t xml:space="preserve">проведенных закупок способом </w:t>
      </w:r>
      <w:r w:rsidR="00467CC0">
        <w:rPr>
          <w:rFonts w:ascii="Times New Roman" w:hAnsi="Times New Roman" w:cs="Times New Roman"/>
          <w:i/>
          <w:sz w:val="24"/>
        </w:rPr>
        <w:t>из одного источника</w:t>
      </w:r>
      <w:r w:rsidR="00DA4D57" w:rsidRPr="00DA4D57">
        <w:rPr>
          <w:rFonts w:ascii="Times New Roman" w:hAnsi="Times New Roman" w:cs="Times New Roman"/>
          <w:i/>
          <w:sz w:val="24"/>
        </w:rPr>
        <w:t>, на основании распоряжения Генерального директора от «</w:t>
      </w:r>
      <w:r w:rsidR="007B20DF">
        <w:rPr>
          <w:rFonts w:ascii="Times New Roman" w:hAnsi="Times New Roman" w:cs="Times New Roman"/>
          <w:i/>
          <w:sz w:val="24"/>
        </w:rPr>
        <w:t>0</w:t>
      </w:r>
      <w:r w:rsidR="004E1208">
        <w:rPr>
          <w:rFonts w:ascii="Times New Roman" w:hAnsi="Times New Roman" w:cs="Times New Roman"/>
          <w:i/>
          <w:sz w:val="24"/>
        </w:rPr>
        <w:t>9</w:t>
      </w:r>
      <w:r w:rsidR="00DA4D57" w:rsidRPr="00DA4D57">
        <w:rPr>
          <w:rFonts w:ascii="Times New Roman" w:hAnsi="Times New Roman" w:cs="Times New Roman"/>
          <w:i/>
          <w:sz w:val="24"/>
        </w:rPr>
        <w:t>»</w:t>
      </w:r>
      <w:r w:rsidR="007B20DF">
        <w:rPr>
          <w:rFonts w:ascii="Times New Roman" w:hAnsi="Times New Roman" w:cs="Times New Roman"/>
          <w:i/>
          <w:sz w:val="24"/>
        </w:rPr>
        <w:t xml:space="preserve"> октября </w:t>
      </w:r>
      <w:r w:rsidR="00DA4D57" w:rsidRPr="00DA4D57">
        <w:rPr>
          <w:rFonts w:ascii="Times New Roman" w:hAnsi="Times New Roman" w:cs="Times New Roman"/>
          <w:i/>
          <w:sz w:val="24"/>
        </w:rPr>
        <w:t>20</w:t>
      </w:r>
      <w:r w:rsidR="007B20DF">
        <w:rPr>
          <w:rFonts w:ascii="Times New Roman" w:hAnsi="Times New Roman" w:cs="Times New Roman"/>
          <w:i/>
          <w:sz w:val="24"/>
        </w:rPr>
        <w:t xml:space="preserve">17 </w:t>
      </w:r>
      <w:r w:rsidR="00DA4D57" w:rsidRPr="00DA4D57">
        <w:rPr>
          <w:rFonts w:ascii="Times New Roman" w:hAnsi="Times New Roman" w:cs="Times New Roman"/>
          <w:i/>
          <w:sz w:val="24"/>
        </w:rPr>
        <w:t>года №</w:t>
      </w:r>
      <w:r w:rsidR="007B20DF">
        <w:rPr>
          <w:rFonts w:ascii="Times New Roman" w:hAnsi="Times New Roman" w:cs="Times New Roman"/>
          <w:i/>
          <w:sz w:val="24"/>
        </w:rPr>
        <w:t>ТХКН-19-24/36</w:t>
      </w:r>
      <w:r w:rsidR="00DA4D57" w:rsidRPr="00DA4D57">
        <w:rPr>
          <w:rFonts w:ascii="Times New Roman" w:hAnsi="Times New Roman" w:cs="Times New Roman"/>
          <w:i/>
          <w:sz w:val="24"/>
        </w:rPr>
        <w:t xml:space="preserve"> «О проведении закупок способом </w:t>
      </w:r>
      <w:r w:rsidR="00467CC0">
        <w:rPr>
          <w:rFonts w:ascii="Times New Roman" w:hAnsi="Times New Roman" w:cs="Times New Roman"/>
          <w:i/>
          <w:sz w:val="24"/>
        </w:rPr>
        <w:t>из одного источника</w:t>
      </w:r>
      <w:r w:rsidR="00DA4D57" w:rsidRPr="00DA4D57">
        <w:rPr>
          <w:rFonts w:ascii="Times New Roman" w:hAnsi="Times New Roman" w:cs="Times New Roman"/>
          <w:i/>
          <w:sz w:val="24"/>
        </w:rPr>
        <w:t>»:</w:t>
      </w:r>
    </w:p>
    <w:p w:rsidR="003D23FF" w:rsidRPr="00162144" w:rsidRDefault="004E5EA9" w:rsidP="0008525B">
      <w:pPr>
        <w:ind w:firstLine="708"/>
        <w:jc w:val="both"/>
      </w:pPr>
      <w:r w:rsidRPr="006E5A2B">
        <w:t>П</w:t>
      </w:r>
      <w:r w:rsidR="003D23FF" w:rsidRPr="006E5A2B">
        <w:t>одрядчик о</w:t>
      </w:r>
      <w:r w:rsidR="00360A82" w:rsidRPr="006E5A2B">
        <w:t>бязуется по поручению Заказчика выполнить</w:t>
      </w:r>
      <w:r w:rsidR="00616C36" w:rsidRPr="006E5A2B">
        <w:t xml:space="preserve"> обусловленные заданием Заказчика </w:t>
      </w:r>
      <w:r w:rsidR="00360A82" w:rsidRPr="006E5A2B">
        <w:t xml:space="preserve">работы </w:t>
      </w:r>
      <w:r w:rsidR="00CF3549" w:rsidRPr="00162144">
        <w:rPr>
          <w:lang w:val="kk-KZ"/>
        </w:rPr>
        <w:t xml:space="preserve">по текущему ремонту железнодорожных подъездных путей </w:t>
      </w:r>
      <w:r w:rsidR="003D23FF" w:rsidRPr="00162144">
        <w:t>(далее – Работы)</w:t>
      </w:r>
      <w:r w:rsidR="00360A82" w:rsidRPr="00162144">
        <w:t xml:space="preserve"> и сдать</w:t>
      </w:r>
      <w:r w:rsidR="00F9320B" w:rsidRPr="00162144">
        <w:t xml:space="preserve"> результаты Заказчику,</w:t>
      </w:r>
      <w:r w:rsidR="003D23FF" w:rsidRPr="00162144">
        <w:t xml:space="preserve"> а Заказчик принять </w:t>
      </w:r>
      <w:r w:rsidR="000C3967">
        <w:t>результаты Работ и оплатить их;</w:t>
      </w:r>
    </w:p>
    <w:p w:rsidR="003D23FF" w:rsidRPr="006E5A2B" w:rsidRDefault="00487AF6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1.2. Наименование</w:t>
      </w:r>
      <w:r w:rsidR="003D23FF" w:rsidRPr="006E5A2B">
        <w:rPr>
          <w:rFonts w:ascii="Times New Roman" w:hAnsi="Times New Roman" w:cs="Times New Roman"/>
          <w:sz w:val="24"/>
        </w:rPr>
        <w:t xml:space="preserve">, </w:t>
      </w:r>
      <w:r w:rsidRPr="006E5A2B">
        <w:rPr>
          <w:rFonts w:ascii="Times New Roman" w:hAnsi="Times New Roman" w:cs="Times New Roman"/>
          <w:sz w:val="24"/>
        </w:rPr>
        <w:t xml:space="preserve">место выполнения, </w:t>
      </w:r>
      <w:r w:rsidR="00F9320B" w:rsidRPr="006E5A2B">
        <w:rPr>
          <w:rFonts w:ascii="Times New Roman" w:hAnsi="Times New Roman" w:cs="Times New Roman"/>
          <w:sz w:val="24"/>
        </w:rPr>
        <w:t>единица измерения</w:t>
      </w:r>
      <w:r w:rsidR="003D23FF" w:rsidRPr="006E5A2B">
        <w:rPr>
          <w:rFonts w:ascii="Times New Roman" w:hAnsi="Times New Roman" w:cs="Times New Roman"/>
          <w:sz w:val="24"/>
        </w:rPr>
        <w:t>,</w:t>
      </w:r>
      <w:r w:rsidRPr="006E5A2B">
        <w:rPr>
          <w:rFonts w:ascii="Times New Roman" w:hAnsi="Times New Roman" w:cs="Times New Roman"/>
          <w:sz w:val="24"/>
        </w:rPr>
        <w:t xml:space="preserve"> количество и</w:t>
      </w:r>
      <w:r w:rsidR="003D23FF" w:rsidRPr="006E5A2B">
        <w:rPr>
          <w:rFonts w:ascii="Times New Roman" w:hAnsi="Times New Roman" w:cs="Times New Roman"/>
          <w:sz w:val="24"/>
        </w:rPr>
        <w:t xml:space="preserve"> общая стоимость Работ указываются в </w:t>
      </w:r>
      <w:r w:rsidRPr="006E5A2B">
        <w:rPr>
          <w:rFonts w:ascii="Times New Roman" w:hAnsi="Times New Roman" w:cs="Times New Roman"/>
          <w:sz w:val="24"/>
        </w:rPr>
        <w:t xml:space="preserve">Спецификации согласно </w:t>
      </w:r>
      <w:r w:rsidR="003D23FF" w:rsidRPr="006E5A2B">
        <w:rPr>
          <w:rFonts w:ascii="Times New Roman" w:hAnsi="Times New Roman" w:cs="Times New Roman"/>
          <w:sz w:val="24"/>
        </w:rPr>
        <w:t>Приложени</w:t>
      </w:r>
      <w:r w:rsidRPr="006E5A2B">
        <w:rPr>
          <w:rFonts w:ascii="Times New Roman" w:hAnsi="Times New Roman" w:cs="Times New Roman"/>
          <w:sz w:val="24"/>
        </w:rPr>
        <w:t xml:space="preserve">ю </w:t>
      </w:r>
      <w:r w:rsidR="003D23FF" w:rsidRPr="006E5A2B">
        <w:rPr>
          <w:rFonts w:ascii="Times New Roman" w:hAnsi="Times New Roman" w:cs="Times New Roman"/>
          <w:sz w:val="24"/>
        </w:rPr>
        <w:t xml:space="preserve"> №</w:t>
      </w:r>
      <w:r w:rsidR="002C47C9" w:rsidRPr="006E5A2B">
        <w:rPr>
          <w:rFonts w:ascii="Times New Roman" w:hAnsi="Times New Roman" w:cs="Times New Roman"/>
          <w:sz w:val="24"/>
        </w:rPr>
        <w:t>1</w:t>
      </w:r>
      <w:r w:rsidR="00F44F24" w:rsidRPr="006E5A2B">
        <w:rPr>
          <w:rFonts w:ascii="Times New Roman" w:hAnsi="Times New Roman" w:cs="Times New Roman"/>
          <w:sz w:val="24"/>
        </w:rPr>
        <w:t xml:space="preserve"> Договора</w:t>
      </w:r>
      <w:r w:rsidR="000C3967">
        <w:rPr>
          <w:rFonts w:ascii="Times New Roman" w:hAnsi="Times New Roman" w:cs="Times New Roman"/>
          <w:sz w:val="24"/>
        </w:rPr>
        <w:t>;</w:t>
      </w:r>
    </w:p>
    <w:p w:rsidR="002C47C9" w:rsidRPr="006E5A2B" w:rsidRDefault="002C47C9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.3. Качество </w:t>
      </w:r>
      <w:r w:rsidR="007546B0" w:rsidRPr="006E5A2B">
        <w:rPr>
          <w:rFonts w:ascii="Times New Roman" w:hAnsi="Times New Roman" w:cs="Times New Roman"/>
          <w:sz w:val="24"/>
        </w:rPr>
        <w:t>Р</w:t>
      </w:r>
      <w:r w:rsidRPr="006E5A2B">
        <w:rPr>
          <w:rFonts w:ascii="Times New Roman" w:hAnsi="Times New Roman" w:cs="Times New Roman"/>
          <w:sz w:val="24"/>
        </w:rPr>
        <w:t xml:space="preserve">абот </w:t>
      </w:r>
      <w:r w:rsidR="00C15901" w:rsidRPr="006E5A2B">
        <w:rPr>
          <w:rFonts w:ascii="Times New Roman" w:hAnsi="Times New Roman" w:cs="Times New Roman"/>
          <w:sz w:val="24"/>
        </w:rPr>
        <w:t xml:space="preserve">должно соответствовать </w:t>
      </w:r>
      <w:r w:rsidR="003E10B7" w:rsidRPr="006E5A2B">
        <w:rPr>
          <w:rFonts w:ascii="Times New Roman" w:hAnsi="Times New Roman" w:cs="Times New Roman"/>
          <w:sz w:val="24"/>
        </w:rPr>
        <w:t xml:space="preserve">Технической спецификации согласно </w:t>
      </w:r>
      <w:r w:rsidR="00C15901" w:rsidRPr="006E5A2B">
        <w:rPr>
          <w:rFonts w:ascii="Times New Roman" w:hAnsi="Times New Roman" w:cs="Times New Roman"/>
          <w:sz w:val="24"/>
        </w:rPr>
        <w:t>Приложению № 2</w:t>
      </w:r>
      <w:r w:rsidR="00360A82" w:rsidRPr="006E5A2B">
        <w:rPr>
          <w:rFonts w:ascii="Times New Roman" w:hAnsi="Times New Roman" w:cs="Times New Roman"/>
          <w:sz w:val="24"/>
        </w:rPr>
        <w:t xml:space="preserve"> к</w:t>
      </w:r>
      <w:r w:rsidR="00C15901" w:rsidRPr="006E5A2B">
        <w:rPr>
          <w:rFonts w:ascii="Times New Roman" w:hAnsi="Times New Roman" w:cs="Times New Roman"/>
          <w:sz w:val="24"/>
        </w:rPr>
        <w:t xml:space="preserve"> </w:t>
      </w:r>
      <w:r w:rsidR="003E10B7" w:rsidRPr="006E5A2B">
        <w:rPr>
          <w:rFonts w:ascii="Times New Roman" w:hAnsi="Times New Roman" w:cs="Times New Roman"/>
          <w:sz w:val="24"/>
        </w:rPr>
        <w:t>Д</w:t>
      </w:r>
      <w:r w:rsidR="00360A82" w:rsidRPr="006E5A2B">
        <w:rPr>
          <w:rFonts w:ascii="Times New Roman" w:hAnsi="Times New Roman" w:cs="Times New Roman"/>
          <w:sz w:val="24"/>
        </w:rPr>
        <w:t>оговору</w:t>
      </w:r>
      <w:r w:rsidR="000C3967">
        <w:rPr>
          <w:rFonts w:ascii="Times New Roman" w:hAnsi="Times New Roman" w:cs="Times New Roman"/>
          <w:sz w:val="24"/>
        </w:rPr>
        <w:t>.</w:t>
      </w:r>
    </w:p>
    <w:p w:rsidR="00EC1E33" w:rsidRPr="006E5A2B" w:rsidRDefault="00EC1E33" w:rsidP="00EC1E33">
      <w:pPr>
        <w:ind w:firstLine="708"/>
        <w:jc w:val="both"/>
      </w:pPr>
      <w:r w:rsidRPr="006E5A2B">
        <w:t xml:space="preserve">Результаты выполненных </w:t>
      </w:r>
      <w:r w:rsidR="007546B0" w:rsidRPr="006E5A2B">
        <w:t>Р</w:t>
      </w:r>
      <w:r w:rsidRPr="006E5A2B">
        <w:t>абот должны быть переданы</w:t>
      </w:r>
      <w:r w:rsidR="0047414F" w:rsidRPr="006E5A2B">
        <w:t xml:space="preserve"> в соответствии с </w:t>
      </w:r>
      <w:r w:rsidRPr="006E5A2B">
        <w:t>Технической спецификаци</w:t>
      </w:r>
      <w:r w:rsidR="0047414F" w:rsidRPr="006E5A2B">
        <w:t>ей</w:t>
      </w:r>
      <w:r w:rsidR="000C3967">
        <w:t>;</w:t>
      </w:r>
    </w:p>
    <w:p w:rsidR="00112CF1" w:rsidRPr="006E5A2B" w:rsidRDefault="00112CF1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.4. Срок выполнения Работ: </w:t>
      </w:r>
    </w:p>
    <w:p w:rsidR="00C72D75" w:rsidRPr="006E5A2B" w:rsidRDefault="00112CF1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Начало:</w:t>
      </w:r>
      <w:r w:rsidR="007546B0" w:rsidRPr="006E5A2B">
        <w:rPr>
          <w:rFonts w:ascii="Times New Roman" w:hAnsi="Times New Roman" w:cs="Times New Roman"/>
          <w:sz w:val="24"/>
        </w:rPr>
        <w:t xml:space="preserve"> </w:t>
      </w:r>
      <w:r w:rsidR="00C72D75" w:rsidRPr="006E5A2B">
        <w:rPr>
          <w:rFonts w:ascii="Times New Roman" w:hAnsi="Times New Roman" w:cs="Times New Roman"/>
          <w:sz w:val="24"/>
        </w:rPr>
        <w:t xml:space="preserve"> </w:t>
      </w:r>
      <w:proofErr w:type="gramStart"/>
      <w:r w:rsidR="00135C30" w:rsidRPr="006E5A2B">
        <w:rPr>
          <w:rFonts w:ascii="Times New Roman" w:hAnsi="Times New Roman" w:cs="Times New Roman"/>
          <w:sz w:val="24"/>
        </w:rPr>
        <w:t>с даты</w:t>
      </w:r>
      <w:r w:rsidR="000C3967">
        <w:rPr>
          <w:rFonts w:ascii="Times New Roman" w:hAnsi="Times New Roman" w:cs="Times New Roman"/>
          <w:sz w:val="24"/>
        </w:rPr>
        <w:t xml:space="preserve"> подписания</w:t>
      </w:r>
      <w:proofErr w:type="gramEnd"/>
      <w:r w:rsidR="000C3967">
        <w:rPr>
          <w:rFonts w:ascii="Times New Roman" w:hAnsi="Times New Roman" w:cs="Times New Roman"/>
          <w:sz w:val="24"/>
        </w:rPr>
        <w:t xml:space="preserve"> Договора.</w:t>
      </w:r>
    </w:p>
    <w:p w:rsidR="00112CF1" w:rsidRPr="006E5A2B" w:rsidRDefault="00112CF1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Окончание: до </w:t>
      </w:r>
      <w:r w:rsidR="00C72D75" w:rsidRPr="006E5A2B">
        <w:rPr>
          <w:rFonts w:ascii="Times New Roman" w:hAnsi="Times New Roman" w:cs="Times New Roman"/>
          <w:sz w:val="24"/>
        </w:rPr>
        <w:t>«</w:t>
      </w:r>
      <w:r w:rsidR="005F7024">
        <w:rPr>
          <w:rFonts w:ascii="Times New Roman" w:hAnsi="Times New Roman" w:cs="Times New Roman"/>
          <w:sz w:val="24"/>
        </w:rPr>
        <w:t>01</w:t>
      </w:r>
      <w:r w:rsidR="00C72D75" w:rsidRPr="006E5A2B">
        <w:rPr>
          <w:rFonts w:ascii="Times New Roman" w:hAnsi="Times New Roman" w:cs="Times New Roman"/>
          <w:sz w:val="24"/>
        </w:rPr>
        <w:t xml:space="preserve">» </w:t>
      </w:r>
      <w:r w:rsidR="005F7024">
        <w:rPr>
          <w:rFonts w:ascii="Times New Roman" w:hAnsi="Times New Roman" w:cs="Times New Roman"/>
          <w:sz w:val="24"/>
        </w:rPr>
        <w:t>ноября</w:t>
      </w:r>
      <w:r w:rsidR="00C72D75" w:rsidRPr="006E5A2B">
        <w:rPr>
          <w:rFonts w:ascii="Times New Roman" w:hAnsi="Times New Roman" w:cs="Times New Roman"/>
          <w:sz w:val="24"/>
        </w:rPr>
        <w:t xml:space="preserve">  20</w:t>
      </w:r>
      <w:r w:rsidR="005F7024">
        <w:rPr>
          <w:rFonts w:ascii="Times New Roman" w:hAnsi="Times New Roman" w:cs="Times New Roman"/>
          <w:sz w:val="24"/>
        </w:rPr>
        <w:t>17</w:t>
      </w:r>
      <w:r w:rsidR="000C3967">
        <w:rPr>
          <w:rFonts w:ascii="Times New Roman" w:hAnsi="Times New Roman" w:cs="Times New Roman"/>
          <w:sz w:val="24"/>
        </w:rPr>
        <w:t xml:space="preserve"> года;</w:t>
      </w:r>
    </w:p>
    <w:p w:rsidR="00112CF1" w:rsidRPr="006E5A2B" w:rsidRDefault="00112CF1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.5. </w:t>
      </w:r>
      <w:r w:rsidR="00C72D75" w:rsidRPr="006E5A2B">
        <w:rPr>
          <w:rFonts w:ascii="Times New Roman" w:hAnsi="Times New Roman" w:cs="Times New Roman"/>
          <w:sz w:val="24"/>
        </w:rPr>
        <w:t>Подрядчик обязуется выполнить работы в соответствии</w:t>
      </w:r>
      <w:r w:rsidR="004A2D2C" w:rsidRPr="006E5A2B">
        <w:rPr>
          <w:rFonts w:ascii="Times New Roman" w:hAnsi="Times New Roman" w:cs="Times New Roman"/>
          <w:sz w:val="24"/>
        </w:rPr>
        <w:t xml:space="preserve"> с Графиком </w:t>
      </w:r>
      <w:r w:rsidR="00C72D75" w:rsidRPr="006E5A2B">
        <w:rPr>
          <w:rFonts w:ascii="Times New Roman" w:hAnsi="Times New Roman" w:cs="Times New Roman"/>
          <w:sz w:val="24"/>
        </w:rPr>
        <w:t xml:space="preserve"> </w:t>
      </w:r>
      <w:r w:rsidR="000C3967">
        <w:rPr>
          <w:rFonts w:ascii="Times New Roman" w:hAnsi="Times New Roman" w:cs="Times New Roman"/>
          <w:sz w:val="24"/>
        </w:rPr>
        <w:t>Р</w:t>
      </w:r>
      <w:r w:rsidR="00C72D75" w:rsidRPr="006E5A2B">
        <w:rPr>
          <w:rFonts w:ascii="Times New Roman" w:hAnsi="Times New Roman" w:cs="Times New Roman"/>
          <w:sz w:val="24"/>
        </w:rPr>
        <w:t>абот согласно Приложению № 3</w:t>
      </w:r>
      <w:r w:rsidR="00600E48" w:rsidRPr="006E5A2B">
        <w:rPr>
          <w:rFonts w:ascii="Times New Roman" w:hAnsi="Times New Roman" w:cs="Times New Roman"/>
          <w:sz w:val="24"/>
        </w:rPr>
        <w:t xml:space="preserve"> к Договору</w:t>
      </w:r>
      <w:r w:rsidR="000C3967">
        <w:rPr>
          <w:rFonts w:ascii="Times New Roman" w:hAnsi="Times New Roman" w:cs="Times New Roman"/>
          <w:sz w:val="24"/>
        </w:rPr>
        <w:t>;</w:t>
      </w:r>
    </w:p>
    <w:p w:rsidR="0008525B" w:rsidRDefault="00C72D75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.6. Доля </w:t>
      </w:r>
      <w:r w:rsidR="00E72053" w:rsidRPr="006E5A2B">
        <w:rPr>
          <w:rFonts w:ascii="Times New Roman" w:hAnsi="Times New Roman" w:cs="Times New Roman"/>
          <w:sz w:val="24"/>
        </w:rPr>
        <w:t>местного</w:t>
      </w:r>
      <w:r w:rsidRPr="006E5A2B">
        <w:rPr>
          <w:rFonts w:ascii="Times New Roman" w:hAnsi="Times New Roman" w:cs="Times New Roman"/>
          <w:sz w:val="24"/>
        </w:rPr>
        <w:t xml:space="preserve"> содержания </w:t>
      </w:r>
      <w:r w:rsidR="00600E48" w:rsidRPr="006E5A2B">
        <w:rPr>
          <w:rFonts w:ascii="Times New Roman" w:hAnsi="Times New Roman" w:cs="Times New Roman"/>
          <w:sz w:val="24"/>
        </w:rPr>
        <w:t xml:space="preserve">в </w:t>
      </w:r>
      <w:r w:rsidR="005742A7" w:rsidRPr="006E5A2B">
        <w:rPr>
          <w:rFonts w:ascii="Times New Roman" w:hAnsi="Times New Roman" w:cs="Times New Roman"/>
          <w:sz w:val="24"/>
        </w:rPr>
        <w:t>Договоре составляет</w:t>
      </w:r>
      <w:r w:rsidR="00B571D7" w:rsidRPr="006E5A2B">
        <w:rPr>
          <w:rFonts w:ascii="Times New Roman" w:hAnsi="Times New Roman" w:cs="Times New Roman"/>
          <w:sz w:val="24"/>
        </w:rPr>
        <w:t xml:space="preserve"> </w:t>
      </w:r>
      <w:r w:rsidR="00D5435E">
        <w:rPr>
          <w:rFonts w:ascii="Times New Roman" w:hAnsi="Times New Roman" w:cs="Times New Roman"/>
          <w:sz w:val="24"/>
        </w:rPr>
        <w:t>______</w:t>
      </w:r>
      <w:r w:rsidR="005317F7" w:rsidRPr="005317F7">
        <w:rPr>
          <w:rFonts w:ascii="Times New Roman" w:hAnsi="Times New Roman" w:cs="Times New Roman"/>
          <w:sz w:val="24"/>
        </w:rPr>
        <w:t xml:space="preserve"> % </w:t>
      </w:r>
      <w:r w:rsidR="00903BBA" w:rsidRPr="006E5A2B">
        <w:rPr>
          <w:rFonts w:ascii="Times New Roman" w:hAnsi="Times New Roman" w:cs="Times New Roman"/>
          <w:sz w:val="24"/>
        </w:rPr>
        <w:t>(Приложение № 4 к Договору)</w:t>
      </w:r>
      <w:r w:rsidR="000C3967">
        <w:rPr>
          <w:rFonts w:ascii="Times New Roman" w:hAnsi="Times New Roman" w:cs="Times New Roman"/>
          <w:sz w:val="24"/>
        </w:rPr>
        <w:t>.</w:t>
      </w:r>
    </w:p>
    <w:p w:rsidR="006E5A2B" w:rsidRPr="006E5A2B" w:rsidRDefault="006E5A2B" w:rsidP="00072604">
      <w:pPr>
        <w:pStyle w:val="a4"/>
        <w:ind w:firstLine="720"/>
        <w:rPr>
          <w:rFonts w:ascii="Times New Roman" w:hAnsi="Times New Roman" w:cs="Times New Roman"/>
          <w:sz w:val="24"/>
        </w:rPr>
      </w:pPr>
    </w:p>
    <w:p w:rsidR="00EF6C22" w:rsidRPr="006E5A2B" w:rsidRDefault="00EF6C22" w:rsidP="00EF6C22">
      <w:pPr>
        <w:pStyle w:val="a4"/>
        <w:numPr>
          <w:ilvl w:val="0"/>
          <w:numId w:val="6"/>
        </w:numPr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Стоимость Работ и порядок расчетов</w:t>
      </w:r>
    </w:p>
    <w:p w:rsidR="00072604" w:rsidRPr="006E5A2B" w:rsidRDefault="00072604" w:rsidP="00072604">
      <w:pPr>
        <w:pStyle w:val="a4"/>
        <w:rPr>
          <w:rFonts w:ascii="Times New Roman" w:hAnsi="Times New Roman" w:cs="Times New Roman"/>
          <w:b/>
          <w:sz w:val="24"/>
        </w:rPr>
      </w:pPr>
    </w:p>
    <w:p w:rsidR="00135C30" w:rsidRPr="006E5A2B" w:rsidRDefault="006916FB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2.1.</w:t>
      </w:r>
      <w:r w:rsidR="00B931C3" w:rsidRPr="006E5A2B">
        <w:rPr>
          <w:rFonts w:ascii="Times New Roman" w:hAnsi="Times New Roman" w:cs="Times New Roman"/>
          <w:sz w:val="24"/>
        </w:rPr>
        <w:t xml:space="preserve"> </w:t>
      </w:r>
      <w:r w:rsidR="00EF6C22" w:rsidRPr="006E5A2B">
        <w:rPr>
          <w:rFonts w:ascii="Times New Roman" w:hAnsi="Times New Roman" w:cs="Times New Roman"/>
          <w:sz w:val="24"/>
        </w:rPr>
        <w:t xml:space="preserve">Общая стоимость выполняемых Подрядчиком Работ по Договору составляет </w:t>
      </w:r>
      <w:r w:rsidR="00494D31">
        <w:rPr>
          <w:rFonts w:ascii="Times New Roman" w:hAnsi="Times New Roman" w:cs="Times New Roman"/>
          <w:sz w:val="24"/>
        </w:rPr>
        <w:t xml:space="preserve">     </w:t>
      </w:r>
      <w:r w:rsidR="00494D31" w:rsidRPr="00494D31">
        <w:rPr>
          <w:rFonts w:ascii="Times New Roman" w:hAnsi="Times New Roman" w:cs="Times New Roman"/>
          <w:b/>
          <w:sz w:val="24"/>
        </w:rPr>
        <w:t>499 520</w:t>
      </w:r>
      <w:r w:rsidR="0064666E" w:rsidRPr="006E5A2B">
        <w:rPr>
          <w:rFonts w:ascii="Times New Roman" w:hAnsi="Times New Roman" w:cs="Times New Roman"/>
          <w:sz w:val="24"/>
        </w:rPr>
        <w:t xml:space="preserve"> </w:t>
      </w:r>
      <w:r w:rsidR="00EF6C22" w:rsidRPr="006E5A2B">
        <w:rPr>
          <w:rFonts w:ascii="Times New Roman" w:hAnsi="Times New Roman" w:cs="Times New Roman"/>
          <w:sz w:val="24"/>
        </w:rPr>
        <w:t>(</w:t>
      </w:r>
      <w:r w:rsidR="00494D31">
        <w:rPr>
          <w:rFonts w:ascii="Times New Roman" w:hAnsi="Times New Roman" w:cs="Times New Roman"/>
          <w:sz w:val="24"/>
        </w:rPr>
        <w:t>четыреста девяносто девять тысяч пятьсот двадцать</w:t>
      </w:r>
      <w:r w:rsidR="00EF6C22" w:rsidRPr="006E5A2B">
        <w:rPr>
          <w:rFonts w:ascii="Times New Roman" w:hAnsi="Times New Roman" w:cs="Times New Roman"/>
          <w:sz w:val="24"/>
        </w:rPr>
        <w:t>) тенге</w:t>
      </w:r>
      <w:r w:rsidR="00684BED" w:rsidRPr="006E5A2B">
        <w:rPr>
          <w:rFonts w:ascii="Times New Roman" w:hAnsi="Times New Roman" w:cs="Times New Roman"/>
          <w:sz w:val="24"/>
        </w:rPr>
        <w:t xml:space="preserve">, </w:t>
      </w:r>
      <w:r w:rsidR="00B83DAD" w:rsidRPr="006E5A2B">
        <w:rPr>
          <w:rFonts w:ascii="Times New Roman" w:hAnsi="Times New Roman" w:cs="Times New Roman"/>
          <w:sz w:val="24"/>
        </w:rPr>
        <w:t>в том числе НДС</w:t>
      </w:r>
      <w:r w:rsidR="0064666E" w:rsidRPr="006E5A2B">
        <w:rPr>
          <w:rFonts w:ascii="Times New Roman" w:hAnsi="Times New Roman" w:cs="Times New Roman"/>
          <w:sz w:val="24"/>
        </w:rPr>
        <w:t xml:space="preserve"> </w:t>
      </w:r>
      <w:r w:rsidR="00494D31" w:rsidRPr="00494D31">
        <w:rPr>
          <w:rFonts w:ascii="Times New Roman" w:hAnsi="Times New Roman" w:cs="Times New Roman"/>
          <w:b/>
          <w:sz w:val="24"/>
        </w:rPr>
        <w:t>53 520</w:t>
      </w:r>
      <w:r w:rsidR="0064666E" w:rsidRPr="006E5A2B">
        <w:rPr>
          <w:rFonts w:ascii="Times New Roman" w:hAnsi="Times New Roman" w:cs="Times New Roman"/>
          <w:sz w:val="24"/>
        </w:rPr>
        <w:t xml:space="preserve"> (</w:t>
      </w:r>
      <w:r w:rsidR="00494D31">
        <w:rPr>
          <w:rFonts w:ascii="Times New Roman" w:hAnsi="Times New Roman" w:cs="Times New Roman"/>
          <w:sz w:val="24"/>
        </w:rPr>
        <w:t>пятьдесят три тысячи пятьсот двадцать</w:t>
      </w:r>
      <w:r w:rsidR="0064666E" w:rsidRPr="006E5A2B">
        <w:rPr>
          <w:rFonts w:ascii="Times New Roman" w:hAnsi="Times New Roman" w:cs="Times New Roman"/>
          <w:sz w:val="24"/>
        </w:rPr>
        <w:t xml:space="preserve">) </w:t>
      </w:r>
      <w:r w:rsidR="00B83DAD" w:rsidRPr="006E5A2B">
        <w:rPr>
          <w:rFonts w:ascii="Times New Roman" w:hAnsi="Times New Roman" w:cs="Times New Roman"/>
          <w:sz w:val="24"/>
        </w:rPr>
        <w:t>тенге,</w:t>
      </w:r>
      <w:r w:rsidR="000C3967">
        <w:rPr>
          <w:rFonts w:ascii="Times New Roman" w:hAnsi="Times New Roman" w:cs="Times New Roman"/>
          <w:sz w:val="24"/>
        </w:rPr>
        <w:t xml:space="preserve"> (далее – Общая сумма Договора);</w:t>
      </w:r>
    </w:p>
    <w:p w:rsidR="006916FB" w:rsidRPr="006E5A2B" w:rsidRDefault="00B803F0" w:rsidP="005025ED">
      <w:pPr>
        <w:pStyle w:val="a4"/>
        <w:tabs>
          <w:tab w:val="left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2.</w:t>
      </w:r>
      <w:r w:rsidR="00C83D52" w:rsidRPr="006E5A2B">
        <w:rPr>
          <w:rFonts w:ascii="Times New Roman" w:hAnsi="Times New Roman" w:cs="Times New Roman"/>
          <w:sz w:val="24"/>
        </w:rPr>
        <w:t>2</w:t>
      </w:r>
      <w:r w:rsidR="00CF5F5A" w:rsidRPr="006E5A2B">
        <w:rPr>
          <w:rFonts w:ascii="Times New Roman" w:hAnsi="Times New Roman" w:cs="Times New Roman"/>
          <w:sz w:val="24"/>
        </w:rPr>
        <w:t xml:space="preserve">. Расчеты между Заказчиком и Подрядчиком за выполненный объем Работ производятся в течение 30 (тридцати) </w:t>
      </w:r>
      <w:r w:rsidR="00DA4D57">
        <w:rPr>
          <w:rFonts w:ascii="Times New Roman" w:hAnsi="Times New Roman" w:cs="Times New Roman"/>
          <w:sz w:val="24"/>
        </w:rPr>
        <w:t>рабочих</w:t>
      </w:r>
      <w:r w:rsidR="00CF5F5A" w:rsidRPr="006E5A2B">
        <w:rPr>
          <w:rFonts w:ascii="Times New Roman" w:hAnsi="Times New Roman" w:cs="Times New Roman"/>
          <w:sz w:val="24"/>
        </w:rPr>
        <w:t xml:space="preserve"> дней и после предоставления всех подтверждающих документов с составлением акта сверки, акта выполненных Работ, подписанных уполномоченными представителями Стор</w:t>
      </w:r>
      <w:r w:rsidR="000C3967">
        <w:rPr>
          <w:rFonts w:ascii="Times New Roman" w:hAnsi="Times New Roman" w:cs="Times New Roman"/>
          <w:sz w:val="24"/>
        </w:rPr>
        <w:t>он, и выставления счета-фактуры;</w:t>
      </w:r>
    </w:p>
    <w:p w:rsidR="00292D6D" w:rsidRPr="006E5A2B" w:rsidRDefault="00AE112C" w:rsidP="006916FB">
      <w:pPr>
        <w:pStyle w:val="a4"/>
        <w:tabs>
          <w:tab w:val="left" w:pos="426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2.</w:t>
      </w:r>
      <w:r w:rsidR="00C83D52" w:rsidRPr="006E5A2B">
        <w:rPr>
          <w:rFonts w:ascii="Times New Roman" w:hAnsi="Times New Roman" w:cs="Times New Roman"/>
          <w:sz w:val="24"/>
        </w:rPr>
        <w:t>3</w:t>
      </w:r>
      <w:r w:rsidR="00CF5F5A" w:rsidRPr="006E5A2B">
        <w:rPr>
          <w:rFonts w:ascii="Times New Roman" w:hAnsi="Times New Roman" w:cs="Times New Roman"/>
          <w:sz w:val="24"/>
        </w:rPr>
        <w:t>.</w:t>
      </w:r>
      <w:r w:rsidR="005D5112" w:rsidRPr="006E5A2B">
        <w:rPr>
          <w:rFonts w:ascii="Times New Roman" w:hAnsi="Times New Roman" w:cs="Times New Roman"/>
          <w:sz w:val="24"/>
        </w:rPr>
        <w:t xml:space="preserve"> Ц</w:t>
      </w:r>
      <w:r w:rsidR="00135C30" w:rsidRPr="006E5A2B">
        <w:rPr>
          <w:rFonts w:ascii="Times New Roman" w:hAnsi="Times New Roman" w:cs="Times New Roman"/>
          <w:sz w:val="24"/>
        </w:rPr>
        <w:t>ена, указанная в</w:t>
      </w:r>
      <w:r w:rsidR="00E60ED4" w:rsidRPr="006E5A2B">
        <w:rPr>
          <w:rFonts w:ascii="Times New Roman" w:hAnsi="Times New Roman" w:cs="Times New Roman"/>
          <w:sz w:val="24"/>
        </w:rPr>
        <w:t xml:space="preserve"> пункте 2.1 раздела 2 Договора</w:t>
      </w:r>
      <w:r w:rsidR="00135C30" w:rsidRPr="006E5A2B">
        <w:rPr>
          <w:rFonts w:ascii="Times New Roman" w:hAnsi="Times New Roman" w:cs="Times New Roman"/>
          <w:sz w:val="24"/>
        </w:rPr>
        <w:t xml:space="preserve"> может быть пересмотрена Сторонами в </w:t>
      </w:r>
      <w:r w:rsidR="005D5112" w:rsidRPr="006E5A2B">
        <w:rPr>
          <w:rFonts w:ascii="Times New Roman" w:hAnsi="Times New Roman" w:cs="Times New Roman"/>
          <w:sz w:val="24"/>
        </w:rPr>
        <w:t xml:space="preserve">соответствии с </w:t>
      </w:r>
      <w:r w:rsidR="00B803F0" w:rsidRPr="006E5A2B">
        <w:rPr>
          <w:rFonts w:ascii="Times New Roman" w:hAnsi="Times New Roman" w:cs="Times New Roman"/>
          <w:sz w:val="24"/>
        </w:rPr>
        <w:t xml:space="preserve">пунктом 133 </w:t>
      </w:r>
      <w:r w:rsidR="000C3967">
        <w:rPr>
          <w:rFonts w:ascii="Times New Roman" w:hAnsi="Times New Roman" w:cs="Times New Roman"/>
          <w:sz w:val="24"/>
        </w:rPr>
        <w:t>Правил;</w:t>
      </w:r>
      <w:r w:rsidR="00CF5F5A" w:rsidRPr="006E5A2B">
        <w:rPr>
          <w:rFonts w:ascii="Times New Roman" w:hAnsi="Times New Roman" w:cs="Times New Roman"/>
          <w:sz w:val="24"/>
        </w:rPr>
        <w:t xml:space="preserve"> </w:t>
      </w:r>
    </w:p>
    <w:p w:rsidR="00C83DA6" w:rsidRPr="006E5A2B" w:rsidRDefault="00CF5F5A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2.</w:t>
      </w:r>
      <w:r w:rsidR="00C83D52" w:rsidRPr="006E5A2B">
        <w:rPr>
          <w:rFonts w:ascii="Times New Roman" w:hAnsi="Times New Roman" w:cs="Times New Roman"/>
          <w:sz w:val="24"/>
        </w:rPr>
        <w:t>4</w:t>
      </w:r>
      <w:r w:rsidRPr="006E5A2B">
        <w:rPr>
          <w:rFonts w:ascii="Times New Roman" w:hAnsi="Times New Roman" w:cs="Times New Roman"/>
          <w:sz w:val="24"/>
        </w:rPr>
        <w:t xml:space="preserve">. </w:t>
      </w:r>
      <w:r w:rsidR="00A531E5" w:rsidRPr="006E5A2B">
        <w:rPr>
          <w:rFonts w:ascii="Times New Roman" w:hAnsi="Times New Roman" w:cs="Times New Roman"/>
          <w:sz w:val="24"/>
        </w:rPr>
        <w:t>Форма оплаты</w:t>
      </w:r>
      <w:r w:rsidR="009B59B2" w:rsidRPr="006E5A2B">
        <w:rPr>
          <w:rFonts w:ascii="Times New Roman" w:hAnsi="Times New Roman" w:cs="Times New Roman"/>
          <w:sz w:val="24"/>
        </w:rPr>
        <w:t xml:space="preserve"> </w:t>
      </w:r>
      <w:r w:rsidR="00A531E5" w:rsidRPr="006E5A2B">
        <w:rPr>
          <w:rFonts w:ascii="Times New Roman" w:hAnsi="Times New Roman" w:cs="Times New Roman"/>
          <w:sz w:val="24"/>
        </w:rPr>
        <w:t>- перевод денег и/или зачет встречных требований Сторон.</w:t>
      </w:r>
      <w:r w:rsidR="00C83DA6" w:rsidRPr="006E5A2B">
        <w:rPr>
          <w:rFonts w:ascii="Times New Roman" w:hAnsi="Times New Roman" w:cs="Times New Roman"/>
          <w:sz w:val="24"/>
        </w:rPr>
        <w:t xml:space="preserve"> </w:t>
      </w:r>
    </w:p>
    <w:p w:rsidR="008E169F" w:rsidRPr="006E5A2B" w:rsidRDefault="008E169F" w:rsidP="0013585A">
      <w:pPr>
        <w:pStyle w:val="a4"/>
        <w:ind w:firstLine="720"/>
        <w:rPr>
          <w:rFonts w:ascii="Times New Roman" w:hAnsi="Times New Roman" w:cs="Times New Roman"/>
          <w:sz w:val="24"/>
        </w:rPr>
      </w:pPr>
    </w:p>
    <w:p w:rsidR="00642D3E" w:rsidRPr="006E5A2B" w:rsidRDefault="0058327E" w:rsidP="00642D3E">
      <w:pPr>
        <w:pStyle w:val="a4"/>
        <w:numPr>
          <w:ilvl w:val="0"/>
          <w:numId w:val="6"/>
        </w:numPr>
        <w:tabs>
          <w:tab w:val="left" w:pos="36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 xml:space="preserve">Порядок </w:t>
      </w:r>
      <w:r w:rsidR="008B51D3" w:rsidRPr="006E5A2B">
        <w:rPr>
          <w:rFonts w:ascii="Times New Roman" w:hAnsi="Times New Roman" w:cs="Times New Roman"/>
          <w:b/>
          <w:sz w:val="24"/>
        </w:rPr>
        <w:t xml:space="preserve">выполнения и </w:t>
      </w:r>
      <w:r w:rsidRPr="006E5A2B">
        <w:rPr>
          <w:rFonts w:ascii="Times New Roman" w:hAnsi="Times New Roman" w:cs="Times New Roman"/>
          <w:b/>
          <w:sz w:val="24"/>
        </w:rPr>
        <w:t>сдачи</w:t>
      </w:r>
      <w:r w:rsidR="008B51D3" w:rsidRPr="006E5A2B">
        <w:rPr>
          <w:rFonts w:ascii="Times New Roman" w:hAnsi="Times New Roman" w:cs="Times New Roman"/>
          <w:b/>
          <w:sz w:val="24"/>
        </w:rPr>
        <w:t>-</w:t>
      </w:r>
      <w:r w:rsidRPr="006E5A2B">
        <w:rPr>
          <w:rFonts w:ascii="Times New Roman" w:hAnsi="Times New Roman" w:cs="Times New Roman"/>
          <w:b/>
          <w:sz w:val="24"/>
        </w:rPr>
        <w:t xml:space="preserve">приемки </w:t>
      </w:r>
      <w:r w:rsidR="008B51D3" w:rsidRPr="006E5A2B">
        <w:rPr>
          <w:rFonts w:ascii="Times New Roman" w:hAnsi="Times New Roman" w:cs="Times New Roman"/>
          <w:b/>
          <w:sz w:val="24"/>
        </w:rPr>
        <w:t>Р</w:t>
      </w:r>
      <w:r w:rsidRPr="006E5A2B">
        <w:rPr>
          <w:rFonts w:ascii="Times New Roman" w:hAnsi="Times New Roman" w:cs="Times New Roman"/>
          <w:b/>
          <w:sz w:val="24"/>
        </w:rPr>
        <w:t>абот</w:t>
      </w:r>
    </w:p>
    <w:p w:rsidR="00642D3E" w:rsidRPr="006E5A2B" w:rsidRDefault="00642D3E" w:rsidP="00642D3E">
      <w:pPr>
        <w:pStyle w:val="a4"/>
        <w:tabs>
          <w:tab w:val="left" w:pos="360"/>
        </w:tabs>
        <w:rPr>
          <w:rFonts w:ascii="Times New Roman" w:hAnsi="Times New Roman" w:cs="Times New Roman"/>
          <w:b/>
          <w:sz w:val="24"/>
        </w:rPr>
      </w:pPr>
    </w:p>
    <w:p w:rsidR="00814AA2" w:rsidRPr="006E5A2B" w:rsidRDefault="0064666E" w:rsidP="0064666E">
      <w:pPr>
        <w:pStyle w:val="a4"/>
        <w:tabs>
          <w:tab w:val="left" w:pos="360"/>
        </w:tabs>
        <w:rPr>
          <w:rFonts w:ascii="Times New Roman" w:hAnsi="Times New Roman" w:cs="Times New Roman"/>
          <w:i/>
          <w:sz w:val="24"/>
        </w:rPr>
      </w:pPr>
      <w:r w:rsidRPr="006E5A2B">
        <w:rPr>
          <w:rFonts w:ascii="Times New Roman" w:hAnsi="Times New Roman" w:cs="Times New Roman"/>
          <w:sz w:val="24"/>
        </w:rPr>
        <w:t>3</w:t>
      </w:r>
      <w:r w:rsidR="00591E1E" w:rsidRPr="006E5A2B">
        <w:rPr>
          <w:rFonts w:ascii="Times New Roman" w:hAnsi="Times New Roman" w:cs="Times New Roman"/>
          <w:sz w:val="24"/>
        </w:rPr>
        <w:t xml:space="preserve">.1. Подрядчик допускается к выполнению Работ с момента подписания </w:t>
      </w:r>
      <w:r w:rsidR="000C3967">
        <w:rPr>
          <w:rFonts w:ascii="Times New Roman" w:hAnsi="Times New Roman" w:cs="Times New Roman"/>
          <w:sz w:val="24"/>
        </w:rPr>
        <w:t>Договора;</w:t>
      </w:r>
    </w:p>
    <w:p w:rsidR="00BD5A46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bookmarkStart w:id="0" w:name="SUB6740200"/>
      <w:bookmarkEnd w:id="0"/>
      <w:r w:rsidRPr="006E5A2B">
        <w:rPr>
          <w:rFonts w:ascii="Times New Roman" w:hAnsi="Times New Roman" w:cs="Times New Roman"/>
          <w:sz w:val="24"/>
        </w:rPr>
        <w:t>3</w:t>
      </w:r>
      <w:r w:rsidR="00AB4F74" w:rsidRPr="006E5A2B">
        <w:rPr>
          <w:rFonts w:ascii="Times New Roman" w:hAnsi="Times New Roman" w:cs="Times New Roman"/>
          <w:sz w:val="24"/>
        </w:rPr>
        <w:t>.</w:t>
      </w:r>
      <w:r w:rsidR="00DA4D57">
        <w:rPr>
          <w:rFonts w:ascii="Times New Roman" w:hAnsi="Times New Roman" w:cs="Times New Roman"/>
          <w:sz w:val="24"/>
        </w:rPr>
        <w:t>2</w:t>
      </w:r>
      <w:r w:rsidR="00AB4F74" w:rsidRPr="006E5A2B">
        <w:rPr>
          <w:rFonts w:ascii="Times New Roman" w:hAnsi="Times New Roman" w:cs="Times New Roman"/>
          <w:sz w:val="24"/>
        </w:rPr>
        <w:t xml:space="preserve">. </w:t>
      </w:r>
      <w:r w:rsidR="00BD5A46" w:rsidRPr="006E5A2B">
        <w:rPr>
          <w:rFonts w:ascii="Times New Roman" w:hAnsi="Times New Roman" w:cs="Times New Roman"/>
          <w:sz w:val="24"/>
        </w:rPr>
        <w:t xml:space="preserve">Подрядчик </w:t>
      </w:r>
      <w:r w:rsidR="00E60CA0" w:rsidRPr="006E5A2B">
        <w:rPr>
          <w:rFonts w:ascii="Times New Roman" w:hAnsi="Times New Roman" w:cs="Times New Roman"/>
          <w:sz w:val="24"/>
        </w:rPr>
        <w:t xml:space="preserve">обязан письменно уведомить Заказчика </w:t>
      </w:r>
      <w:r w:rsidR="00BD5A46" w:rsidRPr="006E5A2B">
        <w:rPr>
          <w:rFonts w:ascii="Times New Roman" w:hAnsi="Times New Roman" w:cs="Times New Roman"/>
          <w:sz w:val="24"/>
        </w:rPr>
        <w:t xml:space="preserve">об окончании </w:t>
      </w:r>
      <w:r w:rsidR="00E60CA0" w:rsidRPr="006E5A2B">
        <w:rPr>
          <w:rFonts w:ascii="Times New Roman" w:hAnsi="Times New Roman" w:cs="Times New Roman"/>
          <w:sz w:val="24"/>
        </w:rPr>
        <w:t xml:space="preserve">выполнения </w:t>
      </w:r>
      <w:r w:rsidR="00BD5A46" w:rsidRPr="006E5A2B">
        <w:rPr>
          <w:rFonts w:ascii="Times New Roman" w:hAnsi="Times New Roman" w:cs="Times New Roman"/>
          <w:sz w:val="24"/>
        </w:rPr>
        <w:t>Работ</w:t>
      </w:r>
      <w:r w:rsidR="00AB4F74" w:rsidRPr="006E5A2B">
        <w:rPr>
          <w:rFonts w:ascii="Times New Roman" w:hAnsi="Times New Roman" w:cs="Times New Roman"/>
          <w:sz w:val="24"/>
        </w:rPr>
        <w:t xml:space="preserve"> </w:t>
      </w:r>
      <w:r w:rsidR="00E60CA0" w:rsidRPr="006E5A2B">
        <w:rPr>
          <w:rFonts w:ascii="Times New Roman" w:hAnsi="Times New Roman" w:cs="Times New Roman"/>
          <w:sz w:val="24"/>
        </w:rPr>
        <w:t xml:space="preserve">не позднее </w:t>
      </w:r>
      <w:r w:rsidR="0051678E">
        <w:rPr>
          <w:rFonts w:ascii="Times New Roman" w:hAnsi="Times New Roman" w:cs="Times New Roman"/>
          <w:sz w:val="24"/>
        </w:rPr>
        <w:t>3</w:t>
      </w:r>
      <w:r w:rsidR="00E60CA0" w:rsidRPr="006E5A2B">
        <w:rPr>
          <w:rFonts w:ascii="Times New Roman" w:hAnsi="Times New Roman" w:cs="Times New Roman"/>
          <w:sz w:val="24"/>
        </w:rPr>
        <w:t xml:space="preserve"> рабочих дней до </w:t>
      </w:r>
      <w:r w:rsidR="000C3967">
        <w:rPr>
          <w:rFonts w:ascii="Times New Roman" w:hAnsi="Times New Roman" w:cs="Times New Roman"/>
          <w:sz w:val="24"/>
        </w:rPr>
        <w:t xml:space="preserve">даты окончания </w:t>
      </w:r>
      <w:r w:rsidR="005025ED">
        <w:rPr>
          <w:rFonts w:ascii="Times New Roman" w:hAnsi="Times New Roman" w:cs="Times New Roman"/>
          <w:sz w:val="24"/>
        </w:rPr>
        <w:t>выполнения Работ.</w:t>
      </w:r>
      <w:r w:rsidR="005025ED" w:rsidRPr="005025ED">
        <w:rPr>
          <w:rFonts w:ascii="Times New Roman" w:hAnsi="Times New Roman" w:cs="Times New Roman"/>
          <w:sz w:val="24"/>
        </w:rPr>
        <w:t xml:space="preserve"> Подрядчик обязуется установить гарантийный срок на все выполненные Работы не менее 12 месяцев;</w:t>
      </w:r>
      <w:r w:rsidR="005025ED" w:rsidRPr="005025ED">
        <w:rPr>
          <w:rFonts w:ascii="Times New Roman" w:hAnsi="Times New Roman" w:cs="Times New Roman"/>
          <w:sz w:val="24"/>
        </w:rPr>
        <w:br/>
      </w:r>
      <w:r w:rsidRPr="006E5A2B">
        <w:rPr>
          <w:rFonts w:ascii="Times New Roman" w:hAnsi="Times New Roman" w:cs="Times New Roman"/>
          <w:sz w:val="24"/>
        </w:rPr>
        <w:t>3</w:t>
      </w:r>
      <w:r w:rsidR="00E60CA0" w:rsidRPr="006E5A2B">
        <w:rPr>
          <w:rFonts w:ascii="Times New Roman" w:hAnsi="Times New Roman" w:cs="Times New Roman"/>
          <w:sz w:val="24"/>
        </w:rPr>
        <w:t>.</w:t>
      </w:r>
      <w:r w:rsidR="00DA4D57">
        <w:rPr>
          <w:rFonts w:ascii="Times New Roman" w:hAnsi="Times New Roman" w:cs="Times New Roman"/>
          <w:sz w:val="24"/>
        </w:rPr>
        <w:t>3</w:t>
      </w:r>
      <w:r w:rsidR="00E60CA0" w:rsidRPr="006E5A2B">
        <w:rPr>
          <w:rFonts w:ascii="Times New Roman" w:hAnsi="Times New Roman" w:cs="Times New Roman"/>
          <w:sz w:val="24"/>
        </w:rPr>
        <w:t xml:space="preserve">. </w:t>
      </w:r>
      <w:r w:rsidR="00BD5A46" w:rsidRPr="006E5A2B">
        <w:rPr>
          <w:rFonts w:ascii="Times New Roman" w:hAnsi="Times New Roman" w:cs="Times New Roman"/>
          <w:sz w:val="24"/>
        </w:rPr>
        <w:t xml:space="preserve">Заказчик в течение </w:t>
      </w:r>
      <w:r w:rsidR="002D2181" w:rsidRPr="006E5A2B">
        <w:rPr>
          <w:rFonts w:ascii="Times New Roman" w:hAnsi="Times New Roman" w:cs="Times New Roman"/>
          <w:sz w:val="24"/>
        </w:rPr>
        <w:t>5</w:t>
      </w:r>
      <w:r w:rsidR="00BD5A46" w:rsidRPr="006E5A2B">
        <w:rPr>
          <w:rFonts w:ascii="Times New Roman" w:hAnsi="Times New Roman" w:cs="Times New Roman"/>
          <w:sz w:val="24"/>
        </w:rPr>
        <w:t xml:space="preserve"> (</w:t>
      </w:r>
      <w:r w:rsidR="002D2181" w:rsidRPr="006E5A2B">
        <w:rPr>
          <w:rFonts w:ascii="Times New Roman" w:hAnsi="Times New Roman" w:cs="Times New Roman"/>
          <w:sz w:val="24"/>
        </w:rPr>
        <w:t>пяти</w:t>
      </w:r>
      <w:r w:rsidR="00BD5A46" w:rsidRPr="006E5A2B">
        <w:rPr>
          <w:rFonts w:ascii="Times New Roman" w:hAnsi="Times New Roman" w:cs="Times New Roman"/>
          <w:sz w:val="24"/>
        </w:rPr>
        <w:t>) рабочих дней рассматривает результаты выполненных Работ, при обнаружении недостатков представленных Работ письменн</w:t>
      </w:r>
      <w:r w:rsidR="000C3967">
        <w:rPr>
          <w:rFonts w:ascii="Times New Roman" w:hAnsi="Times New Roman" w:cs="Times New Roman"/>
          <w:sz w:val="24"/>
        </w:rPr>
        <w:t>о уведомляет об этом Подрядчика;</w:t>
      </w:r>
    </w:p>
    <w:p w:rsidR="00BD5A46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3</w:t>
      </w:r>
      <w:r w:rsidR="002D2181" w:rsidRPr="006E5A2B">
        <w:rPr>
          <w:rFonts w:ascii="Times New Roman" w:hAnsi="Times New Roman" w:cs="Times New Roman"/>
          <w:sz w:val="24"/>
        </w:rPr>
        <w:t>.</w:t>
      </w:r>
      <w:r w:rsidR="00DA4D57">
        <w:rPr>
          <w:rFonts w:ascii="Times New Roman" w:hAnsi="Times New Roman" w:cs="Times New Roman"/>
          <w:sz w:val="24"/>
        </w:rPr>
        <w:t>4</w:t>
      </w:r>
      <w:r w:rsidR="002D2181" w:rsidRPr="006E5A2B">
        <w:rPr>
          <w:rFonts w:ascii="Times New Roman" w:hAnsi="Times New Roman" w:cs="Times New Roman"/>
          <w:sz w:val="24"/>
        </w:rPr>
        <w:t xml:space="preserve">. </w:t>
      </w:r>
      <w:r w:rsidR="00BD5A46" w:rsidRPr="006E5A2B">
        <w:rPr>
          <w:rFonts w:ascii="Times New Roman" w:hAnsi="Times New Roman" w:cs="Times New Roman"/>
          <w:sz w:val="24"/>
        </w:rPr>
        <w:t>При получении уведомления о выявленных недостатках Работ, Подрядчик обязан безвозмездно устранить эти недостатки в течени</w:t>
      </w:r>
      <w:r w:rsidR="002C2A44" w:rsidRPr="006E5A2B">
        <w:rPr>
          <w:rFonts w:ascii="Times New Roman" w:hAnsi="Times New Roman" w:cs="Times New Roman"/>
          <w:sz w:val="24"/>
        </w:rPr>
        <w:t>е</w:t>
      </w:r>
      <w:r w:rsidR="00BD5A46" w:rsidRPr="006E5A2B">
        <w:rPr>
          <w:rFonts w:ascii="Times New Roman" w:hAnsi="Times New Roman" w:cs="Times New Roman"/>
          <w:sz w:val="24"/>
        </w:rPr>
        <w:t xml:space="preserve"> </w:t>
      </w:r>
      <w:r w:rsidR="003439D6" w:rsidRPr="006E5A2B">
        <w:rPr>
          <w:rFonts w:ascii="Times New Roman" w:hAnsi="Times New Roman" w:cs="Times New Roman"/>
          <w:sz w:val="24"/>
        </w:rPr>
        <w:t>5</w:t>
      </w:r>
      <w:r w:rsidR="00BD5A46" w:rsidRPr="006E5A2B">
        <w:rPr>
          <w:rFonts w:ascii="Times New Roman" w:hAnsi="Times New Roman" w:cs="Times New Roman"/>
          <w:sz w:val="24"/>
        </w:rPr>
        <w:t xml:space="preserve"> (</w:t>
      </w:r>
      <w:r w:rsidR="003439D6" w:rsidRPr="006E5A2B">
        <w:rPr>
          <w:rFonts w:ascii="Times New Roman" w:hAnsi="Times New Roman" w:cs="Times New Roman"/>
          <w:sz w:val="24"/>
        </w:rPr>
        <w:t>пяти</w:t>
      </w:r>
      <w:r w:rsidR="00BD5A46" w:rsidRPr="006E5A2B">
        <w:rPr>
          <w:rFonts w:ascii="Times New Roman" w:hAnsi="Times New Roman" w:cs="Times New Roman"/>
          <w:sz w:val="24"/>
        </w:rPr>
        <w:t>) рабочих дней или в иной срок, уст</w:t>
      </w:r>
      <w:r w:rsidR="000C3967">
        <w:rPr>
          <w:rFonts w:ascii="Times New Roman" w:hAnsi="Times New Roman" w:cs="Times New Roman"/>
          <w:sz w:val="24"/>
        </w:rPr>
        <w:t>ановленный по соглашению Сторон;</w:t>
      </w:r>
    </w:p>
    <w:p w:rsidR="00D27BC4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3</w:t>
      </w:r>
      <w:r w:rsidR="003439D6" w:rsidRPr="006E5A2B">
        <w:rPr>
          <w:rFonts w:ascii="Times New Roman" w:hAnsi="Times New Roman" w:cs="Times New Roman"/>
          <w:sz w:val="24"/>
        </w:rPr>
        <w:t>.</w:t>
      </w:r>
      <w:r w:rsidR="00DA4D57">
        <w:rPr>
          <w:rFonts w:ascii="Times New Roman" w:hAnsi="Times New Roman" w:cs="Times New Roman"/>
          <w:sz w:val="24"/>
        </w:rPr>
        <w:t>5</w:t>
      </w:r>
      <w:r w:rsidR="003439D6" w:rsidRPr="006E5A2B">
        <w:rPr>
          <w:rFonts w:ascii="Times New Roman" w:hAnsi="Times New Roman" w:cs="Times New Roman"/>
          <w:sz w:val="24"/>
        </w:rPr>
        <w:t>. При отсутствии замечаний к результатам выполненных Работ п</w:t>
      </w:r>
      <w:r w:rsidR="002417B3" w:rsidRPr="006E5A2B">
        <w:rPr>
          <w:rFonts w:ascii="Times New Roman" w:hAnsi="Times New Roman" w:cs="Times New Roman"/>
          <w:sz w:val="24"/>
        </w:rPr>
        <w:t xml:space="preserve">риемка </w:t>
      </w:r>
      <w:r w:rsidR="003439D6" w:rsidRPr="006E5A2B">
        <w:rPr>
          <w:rFonts w:ascii="Times New Roman" w:hAnsi="Times New Roman" w:cs="Times New Roman"/>
          <w:sz w:val="24"/>
        </w:rPr>
        <w:t>ос</w:t>
      </w:r>
      <w:r w:rsidR="002417B3" w:rsidRPr="006E5A2B">
        <w:rPr>
          <w:rFonts w:ascii="Times New Roman" w:hAnsi="Times New Roman" w:cs="Times New Roman"/>
          <w:sz w:val="24"/>
        </w:rPr>
        <w:t>уществляется по акту приемки-сдачи, подписываемых уполномоченными представителями Сторон</w:t>
      </w:r>
      <w:r w:rsidR="00112CF1" w:rsidRPr="006E5A2B">
        <w:rPr>
          <w:rFonts w:ascii="Times New Roman" w:hAnsi="Times New Roman" w:cs="Times New Roman"/>
          <w:sz w:val="24"/>
        </w:rPr>
        <w:t>.</w:t>
      </w:r>
      <w:r w:rsidR="002417B3" w:rsidRPr="006E5A2B">
        <w:rPr>
          <w:rFonts w:ascii="Times New Roman" w:hAnsi="Times New Roman" w:cs="Times New Roman"/>
          <w:sz w:val="24"/>
        </w:rPr>
        <w:t xml:space="preserve"> </w:t>
      </w:r>
    </w:p>
    <w:p w:rsidR="002A7328" w:rsidRPr="006E5A2B" w:rsidRDefault="002A7328" w:rsidP="0058327E">
      <w:pPr>
        <w:pStyle w:val="a4"/>
        <w:tabs>
          <w:tab w:val="num" w:pos="0"/>
        </w:tabs>
        <w:ind w:firstLine="720"/>
        <w:rPr>
          <w:rFonts w:ascii="Times New Roman" w:hAnsi="Times New Roman" w:cs="Times New Roman"/>
          <w:sz w:val="24"/>
        </w:rPr>
      </w:pPr>
    </w:p>
    <w:p w:rsidR="00F947A3" w:rsidRPr="006E5A2B" w:rsidRDefault="0064666E" w:rsidP="002A7328">
      <w:pPr>
        <w:spacing w:after="240"/>
        <w:ind w:firstLine="709"/>
        <w:jc w:val="center"/>
        <w:rPr>
          <w:b/>
        </w:rPr>
      </w:pPr>
      <w:r w:rsidRPr="006E5A2B">
        <w:rPr>
          <w:b/>
        </w:rPr>
        <w:t>4</w:t>
      </w:r>
      <w:r w:rsidR="002A7328" w:rsidRPr="006E5A2B">
        <w:rPr>
          <w:b/>
        </w:rPr>
        <w:t xml:space="preserve">. </w:t>
      </w:r>
      <w:r w:rsidR="00F947A3" w:rsidRPr="006E5A2B">
        <w:rPr>
          <w:b/>
        </w:rPr>
        <w:t>Права</w:t>
      </w:r>
      <w:r w:rsidR="002A7328" w:rsidRPr="006E5A2B">
        <w:rPr>
          <w:b/>
        </w:rPr>
        <w:t xml:space="preserve"> и обязанности</w:t>
      </w:r>
      <w:r w:rsidR="00F947A3" w:rsidRPr="006E5A2B">
        <w:rPr>
          <w:b/>
        </w:rPr>
        <w:t xml:space="preserve"> Сторон на результаты Работ</w:t>
      </w:r>
    </w:p>
    <w:p w:rsidR="002A7328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4</w:t>
      </w:r>
      <w:r w:rsidR="00F947A3" w:rsidRPr="006E5A2B">
        <w:rPr>
          <w:rFonts w:ascii="Times New Roman" w:hAnsi="Times New Roman" w:cs="Times New Roman"/>
          <w:b/>
          <w:sz w:val="24"/>
        </w:rPr>
        <w:t xml:space="preserve">.1. </w:t>
      </w:r>
      <w:r w:rsidR="002A7328" w:rsidRPr="006E5A2B">
        <w:rPr>
          <w:rFonts w:ascii="Times New Roman" w:hAnsi="Times New Roman" w:cs="Times New Roman"/>
          <w:b/>
          <w:sz w:val="24"/>
        </w:rPr>
        <w:t>Подрядчик обязан:</w:t>
      </w:r>
    </w:p>
    <w:p w:rsidR="00E34AAF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E34AAF" w:rsidRPr="006E5A2B">
        <w:rPr>
          <w:rFonts w:ascii="Times New Roman" w:hAnsi="Times New Roman" w:cs="Times New Roman"/>
          <w:sz w:val="24"/>
        </w:rPr>
        <w:t xml:space="preserve">.1.1. приступить к выполнению Работ в течение </w:t>
      </w:r>
      <w:r w:rsidR="005317F7" w:rsidRPr="005317F7">
        <w:rPr>
          <w:rFonts w:ascii="Times New Roman" w:hAnsi="Times New Roman" w:cs="Times New Roman"/>
          <w:sz w:val="24"/>
        </w:rPr>
        <w:t xml:space="preserve">1 </w:t>
      </w:r>
      <w:r w:rsidR="000C3967">
        <w:rPr>
          <w:rFonts w:ascii="Times New Roman" w:hAnsi="Times New Roman" w:cs="Times New Roman"/>
          <w:sz w:val="24"/>
        </w:rPr>
        <w:t>дня;</w:t>
      </w:r>
    </w:p>
    <w:p w:rsidR="002A7328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2A7328" w:rsidRPr="006E5A2B">
        <w:rPr>
          <w:rFonts w:ascii="Times New Roman" w:hAnsi="Times New Roman" w:cs="Times New Roman"/>
          <w:sz w:val="24"/>
        </w:rPr>
        <w:t xml:space="preserve">.1.2. обеспечить качественное выполнение Работ, предусмотренных разделом 1 пункта 1.3 </w:t>
      </w:r>
      <w:r w:rsidR="00D9320B" w:rsidRPr="006E5A2B">
        <w:rPr>
          <w:rFonts w:ascii="Times New Roman" w:hAnsi="Times New Roman" w:cs="Times New Roman"/>
          <w:sz w:val="24"/>
        </w:rPr>
        <w:t>(</w:t>
      </w:r>
      <w:r w:rsidR="009149C1" w:rsidRPr="006E5A2B">
        <w:rPr>
          <w:rFonts w:ascii="Times New Roman" w:hAnsi="Times New Roman" w:cs="Times New Roman"/>
          <w:sz w:val="24"/>
        </w:rPr>
        <w:t>Приложение № 2</w:t>
      </w:r>
      <w:r w:rsidR="00AB5D68" w:rsidRPr="006E5A2B">
        <w:rPr>
          <w:rFonts w:ascii="Times New Roman" w:hAnsi="Times New Roman" w:cs="Times New Roman"/>
          <w:sz w:val="24"/>
        </w:rPr>
        <w:t xml:space="preserve"> к Договору</w:t>
      </w:r>
      <w:r w:rsidR="009149C1" w:rsidRPr="006E5A2B">
        <w:rPr>
          <w:rFonts w:ascii="Times New Roman" w:hAnsi="Times New Roman" w:cs="Times New Roman"/>
          <w:sz w:val="24"/>
        </w:rPr>
        <w:t xml:space="preserve">) </w:t>
      </w:r>
      <w:r w:rsidR="002A7328" w:rsidRPr="006E5A2B">
        <w:rPr>
          <w:rFonts w:ascii="Times New Roman" w:hAnsi="Times New Roman" w:cs="Times New Roman"/>
          <w:sz w:val="24"/>
        </w:rPr>
        <w:t>Договора, в соответствии с планом выполнения работ;</w:t>
      </w:r>
    </w:p>
    <w:p w:rsidR="009149C1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9149C1" w:rsidRPr="006E5A2B">
        <w:rPr>
          <w:rFonts w:ascii="Times New Roman" w:hAnsi="Times New Roman" w:cs="Times New Roman"/>
          <w:sz w:val="24"/>
        </w:rPr>
        <w:t>.1.3. выполнять Работы в срок, указанный в  пунктах 1.4., 1.5 раздела 1 Договора;</w:t>
      </w:r>
    </w:p>
    <w:p w:rsidR="009149C1" w:rsidRPr="006E5A2B" w:rsidRDefault="0064666E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9149C1" w:rsidRPr="006E5A2B">
        <w:rPr>
          <w:rFonts w:ascii="Times New Roman" w:hAnsi="Times New Roman" w:cs="Times New Roman"/>
          <w:sz w:val="24"/>
        </w:rPr>
        <w:t>.1.4. выполнять Работы с соблюдением действующих технических условий и норм, а также требований, указанных в Технической спецификации согласно Приложению № 2 к Договору;</w:t>
      </w:r>
    </w:p>
    <w:p w:rsidR="009149C1" w:rsidRPr="006E5A2B" w:rsidRDefault="0064666E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9149C1" w:rsidRPr="006E5A2B">
        <w:rPr>
          <w:rFonts w:ascii="Times New Roman" w:hAnsi="Times New Roman" w:cs="Times New Roman"/>
          <w:sz w:val="24"/>
        </w:rPr>
        <w:t>.1.5. устранять выявленные в ходе выполнения Работ недостатки</w:t>
      </w:r>
      <w:r w:rsidR="00AB5D68" w:rsidRPr="006E5A2B">
        <w:rPr>
          <w:rFonts w:ascii="Times New Roman" w:hAnsi="Times New Roman" w:cs="Times New Roman"/>
          <w:sz w:val="24"/>
        </w:rPr>
        <w:t xml:space="preserve"> в соответствии с пунктом </w:t>
      </w:r>
      <w:r w:rsidRPr="006E5A2B">
        <w:rPr>
          <w:rFonts w:ascii="Times New Roman" w:hAnsi="Times New Roman" w:cs="Times New Roman"/>
          <w:sz w:val="24"/>
        </w:rPr>
        <w:t>3</w:t>
      </w:r>
      <w:r w:rsidR="00AB5D68" w:rsidRPr="006E5A2B">
        <w:rPr>
          <w:rFonts w:ascii="Times New Roman" w:hAnsi="Times New Roman" w:cs="Times New Roman"/>
          <w:sz w:val="24"/>
        </w:rPr>
        <w:t>.5 Договора</w:t>
      </w:r>
      <w:r w:rsidR="009149C1" w:rsidRPr="006E5A2B">
        <w:rPr>
          <w:rFonts w:ascii="Times New Roman" w:hAnsi="Times New Roman" w:cs="Times New Roman"/>
          <w:sz w:val="24"/>
        </w:rPr>
        <w:t>, а также возместить все доказанные убытки Заказчику, возникшие в результате таких недостатков, в соответствии с условиями Договора;</w:t>
      </w:r>
    </w:p>
    <w:p w:rsidR="009149C1" w:rsidRPr="006E5A2B" w:rsidRDefault="0064666E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9149C1" w:rsidRPr="006E5A2B">
        <w:rPr>
          <w:rFonts w:ascii="Times New Roman" w:hAnsi="Times New Roman" w:cs="Times New Roman"/>
          <w:sz w:val="24"/>
        </w:rPr>
        <w:t xml:space="preserve">.1.6. </w:t>
      </w:r>
      <w:r w:rsidR="00193D54" w:rsidRPr="006E5A2B">
        <w:rPr>
          <w:rFonts w:ascii="Times New Roman" w:hAnsi="Times New Roman" w:cs="Times New Roman"/>
          <w:sz w:val="24"/>
        </w:rPr>
        <w:t>предоставить в течение</w:t>
      </w:r>
      <w:r w:rsidR="009149C1" w:rsidRPr="006E5A2B">
        <w:rPr>
          <w:rFonts w:ascii="Times New Roman" w:hAnsi="Times New Roman" w:cs="Times New Roman"/>
          <w:sz w:val="24"/>
        </w:rPr>
        <w:t xml:space="preserve"> 5 (пяти) рабочих дней после полного исполнения обязательств по </w:t>
      </w:r>
      <w:r w:rsidR="00265BF8" w:rsidRPr="006E5A2B">
        <w:rPr>
          <w:rFonts w:ascii="Times New Roman" w:hAnsi="Times New Roman" w:cs="Times New Roman"/>
          <w:sz w:val="24"/>
        </w:rPr>
        <w:t>Д</w:t>
      </w:r>
      <w:r w:rsidR="009149C1" w:rsidRPr="006E5A2B">
        <w:rPr>
          <w:rFonts w:ascii="Times New Roman" w:hAnsi="Times New Roman" w:cs="Times New Roman"/>
          <w:sz w:val="24"/>
        </w:rPr>
        <w:t xml:space="preserve">оговору Заказчику отчетность по доле </w:t>
      </w:r>
      <w:r w:rsidR="00E32EF1" w:rsidRPr="006E5A2B">
        <w:rPr>
          <w:rFonts w:ascii="Times New Roman" w:hAnsi="Times New Roman" w:cs="Times New Roman"/>
          <w:sz w:val="24"/>
        </w:rPr>
        <w:t>местного</w:t>
      </w:r>
      <w:r w:rsidR="009149C1" w:rsidRPr="006E5A2B">
        <w:rPr>
          <w:rFonts w:ascii="Times New Roman" w:hAnsi="Times New Roman" w:cs="Times New Roman"/>
          <w:sz w:val="24"/>
        </w:rPr>
        <w:t xml:space="preserve"> содержания по форме сог</w:t>
      </w:r>
      <w:r w:rsidR="000C3967">
        <w:rPr>
          <w:rFonts w:ascii="Times New Roman" w:hAnsi="Times New Roman" w:cs="Times New Roman"/>
          <w:sz w:val="24"/>
        </w:rPr>
        <w:t>ласно Приложению № 4 к Договору.</w:t>
      </w:r>
    </w:p>
    <w:p w:rsidR="00903BBA" w:rsidRPr="006E5A2B" w:rsidRDefault="00903BBA" w:rsidP="009149C1">
      <w:pPr>
        <w:pStyle w:val="a4"/>
        <w:tabs>
          <w:tab w:val="num" w:pos="0"/>
          <w:tab w:val="num" w:pos="720"/>
        </w:tabs>
        <w:ind w:firstLine="720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i/>
          <w:sz w:val="24"/>
        </w:rPr>
        <w:t>(Расчет</w:t>
      </w:r>
      <w:r w:rsidRPr="006E5A2B">
        <w:rPr>
          <w:rFonts w:ascii="Times New Roman" w:hAnsi="Times New Roman" w:cs="Times New Roman"/>
          <w:sz w:val="24"/>
        </w:rPr>
        <w:t xml:space="preserve"> </w:t>
      </w:r>
      <w:r w:rsidRPr="006E5A2B">
        <w:rPr>
          <w:rFonts w:ascii="Times New Roman" w:hAnsi="Times New Roman" w:cs="Times New Roman"/>
          <w:i/>
          <w:sz w:val="24"/>
        </w:rPr>
        <w:t>доли местного содержания осуществляется в соответствии с Единой методикой расчета организациями местного содержания при закупе товаров, работ и услуг утвержденной Постановлением Правительства Республики Казахстан от 20 сентября 2010 года №964</w:t>
      </w:r>
      <w:r w:rsidR="000C3967">
        <w:rPr>
          <w:rFonts w:ascii="Times New Roman" w:hAnsi="Times New Roman" w:cs="Times New Roman"/>
          <w:sz w:val="24"/>
        </w:rPr>
        <w:t>);</w:t>
      </w:r>
    </w:p>
    <w:p w:rsidR="00193D54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>.1.7. своими силами и за свой счет устранять допущенные по его вине недостатки, которые могут повлечь отступления от технико-экономических параметров, предусмотренных в техни</w:t>
      </w:r>
      <w:r w:rsidR="00AB5D68" w:rsidRPr="006E5A2B">
        <w:rPr>
          <w:rFonts w:ascii="Times New Roman" w:hAnsi="Times New Roman" w:cs="Times New Roman"/>
          <w:sz w:val="24"/>
        </w:rPr>
        <w:t>ческом задании Заказчика или в Д</w:t>
      </w:r>
      <w:r w:rsidR="00193D54" w:rsidRPr="006E5A2B">
        <w:rPr>
          <w:rFonts w:ascii="Times New Roman" w:hAnsi="Times New Roman" w:cs="Times New Roman"/>
          <w:sz w:val="24"/>
        </w:rPr>
        <w:t>оговоре;</w:t>
      </w:r>
    </w:p>
    <w:p w:rsidR="00193D54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 xml:space="preserve">.1.8.  в случае возникновения обстоятельств, замедляющих ход Работ или делающих дальнейшее выполнение Работ невозможным, в течение 3 (трех) календарных дней со дня возникновения этих обстоятельств письменно информировать Заказчика об обнаруженной невозможности получить ожидаемые результаты или нецелесообразности продолжения </w:t>
      </w:r>
      <w:r w:rsidR="00AB5D68" w:rsidRPr="006E5A2B">
        <w:rPr>
          <w:rFonts w:ascii="Times New Roman" w:hAnsi="Times New Roman" w:cs="Times New Roman"/>
          <w:sz w:val="24"/>
        </w:rPr>
        <w:t>Р</w:t>
      </w:r>
      <w:r w:rsidR="00193D54" w:rsidRPr="006E5A2B">
        <w:rPr>
          <w:rFonts w:ascii="Times New Roman" w:hAnsi="Times New Roman" w:cs="Times New Roman"/>
          <w:sz w:val="24"/>
        </w:rPr>
        <w:t>аботы;</w:t>
      </w:r>
    </w:p>
    <w:p w:rsidR="00193D54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 xml:space="preserve">.1.9. гарантировать </w:t>
      </w:r>
      <w:r w:rsidR="00AB5D68" w:rsidRPr="006E5A2B">
        <w:rPr>
          <w:rFonts w:ascii="Times New Roman" w:hAnsi="Times New Roman" w:cs="Times New Roman"/>
          <w:sz w:val="24"/>
        </w:rPr>
        <w:t>З</w:t>
      </w:r>
      <w:r w:rsidR="00193D54" w:rsidRPr="006E5A2B">
        <w:rPr>
          <w:rFonts w:ascii="Times New Roman" w:hAnsi="Times New Roman" w:cs="Times New Roman"/>
          <w:sz w:val="24"/>
        </w:rPr>
        <w:t xml:space="preserve">аказчику отсутствие у третьих лиц исключительных прав на переданные на основании </w:t>
      </w:r>
      <w:r w:rsidR="00AB5D68" w:rsidRPr="006E5A2B">
        <w:rPr>
          <w:rFonts w:ascii="Times New Roman" w:hAnsi="Times New Roman" w:cs="Times New Roman"/>
          <w:sz w:val="24"/>
        </w:rPr>
        <w:t>Д</w:t>
      </w:r>
      <w:r w:rsidR="00193D54" w:rsidRPr="006E5A2B">
        <w:rPr>
          <w:rFonts w:ascii="Times New Roman" w:hAnsi="Times New Roman" w:cs="Times New Roman"/>
          <w:sz w:val="24"/>
        </w:rPr>
        <w:t>оговора результаты.</w:t>
      </w:r>
    </w:p>
    <w:p w:rsidR="00193D54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 xml:space="preserve">.1.10.  воздерживаться от публикации без согласия Заказчика научно-технических результатов, полученных при выполнении </w:t>
      </w:r>
      <w:r w:rsidR="00AB5D68" w:rsidRPr="006E5A2B">
        <w:rPr>
          <w:rFonts w:ascii="Times New Roman" w:hAnsi="Times New Roman" w:cs="Times New Roman"/>
          <w:sz w:val="24"/>
        </w:rPr>
        <w:t>Р</w:t>
      </w:r>
      <w:r w:rsidR="00193D54" w:rsidRPr="006E5A2B">
        <w:rPr>
          <w:rFonts w:ascii="Times New Roman" w:hAnsi="Times New Roman" w:cs="Times New Roman"/>
          <w:sz w:val="24"/>
        </w:rPr>
        <w:t xml:space="preserve">абот; </w:t>
      </w:r>
    </w:p>
    <w:p w:rsidR="00193D54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 xml:space="preserve">.1.11. предоставить </w:t>
      </w:r>
      <w:r w:rsidR="00AB5D68" w:rsidRPr="006E5A2B">
        <w:rPr>
          <w:rFonts w:ascii="Times New Roman" w:hAnsi="Times New Roman" w:cs="Times New Roman"/>
          <w:sz w:val="24"/>
        </w:rPr>
        <w:t>З</w:t>
      </w:r>
      <w:r w:rsidR="00193D54" w:rsidRPr="006E5A2B">
        <w:rPr>
          <w:rFonts w:ascii="Times New Roman" w:hAnsi="Times New Roman" w:cs="Times New Roman"/>
          <w:sz w:val="24"/>
        </w:rPr>
        <w:t xml:space="preserve">аказчику исключительную лицензию на использование обладающих правовой защитой научно-технических результатов, примененных в выполненных </w:t>
      </w:r>
      <w:r w:rsidR="00AB5D68" w:rsidRPr="006E5A2B">
        <w:rPr>
          <w:rFonts w:ascii="Times New Roman" w:hAnsi="Times New Roman" w:cs="Times New Roman"/>
          <w:sz w:val="24"/>
        </w:rPr>
        <w:t>Р</w:t>
      </w:r>
      <w:r w:rsidR="00193D54" w:rsidRPr="006E5A2B">
        <w:rPr>
          <w:rFonts w:ascii="Times New Roman" w:hAnsi="Times New Roman" w:cs="Times New Roman"/>
          <w:sz w:val="24"/>
        </w:rPr>
        <w:t>аботах;</w:t>
      </w:r>
    </w:p>
    <w:p w:rsidR="007B32D3" w:rsidRPr="006E5A2B" w:rsidRDefault="0064666E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193D54" w:rsidRPr="006E5A2B">
        <w:rPr>
          <w:rFonts w:ascii="Times New Roman" w:hAnsi="Times New Roman" w:cs="Times New Roman"/>
          <w:sz w:val="24"/>
        </w:rPr>
        <w:t>.1.12. незамедлительно по требованию представителя Заказчика предст</w:t>
      </w:r>
      <w:r w:rsidR="00AB5D68" w:rsidRPr="006E5A2B">
        <w:rPr>
          <w:rFonts w:ascii="Times New Roman" w:hAnsi="Times New Roman" w:cs="Times New Roman"/>
          <w:sz w:val="24"/>
        </w:rPr>
        <w:t xml:space="preserve">авлять  </w:t>
      </w:r>
      <w:r w:rsidR="00193D54" w:rsidRPr="006E5A2B">
        <w:rPr>
          <w:rFonts w:ascii="Times New Roman" w:hAnsi="Times New Roman" w:cs="Times New Roman"/>
          <w:sz w:val="24"/>
        </w:rPr>
        <w:t>всю информацию о ходе выполнения Работ по Договору;</w:t>
      </w:r>
    </w:p>
    <w:p w:rsidR="007B32D3" w:rsidRPr="006E5A2B" w:rsidRDefault="0064666E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lastRenderedPageBreak/>
        <w:t>4</w:t>
      </w:r>
      <w:r w:rsidR="00193D54" w:rsidRPr="006E5A2B">
        <w:rPr>
          <w:rFonts w:ascii="Times New Roman" w:hAnsi="Times New Roman" w:cs="Times New Roman"/>
          <w:sz w:val="24"/>
        </w:rPr>
        <w:t>.1.13. обеспечить беспрепятственный доступ представителей Заказчика на территорию Подрядчика для определения соответствия выполняемых Работ действующим техническим нормативам;</w:t>
      </w:r>
    </w:p>
    <w:p w:rsidR="00705049" w:rsidRPr="006E5A2B" w:rsidRDefault="0064666E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705049" w:rsidRPr="006E5A2B">
        <w:rPr>
          <w:rFonts w:ascii="Times New Roman" w:hAnsi="Times New Roman" w:cs="Times New Roman"/>
          <w:sz w:val="24"/>
        </w:rPr>
        <w:t>.1.14. обеспечить все меры противопожарной безопасности, техники безопасности и экологической защиты на время проведения Работы:</w:t>
      </w:r>
    </w:p>
    <w:p w:rsidR="00705049" w:rsidRPr="006E5A2B" w:rsidRDefault="00705049" w:rsidP="00642D3E">
      <w:pPr>
        <w:pStyle w:val="a8"/>
        <w:numPr>
          <w:ilvl w:val="0"/>
          <w:numId w:val="44"/>
        </w:numPr>
        <w:tabs>
          <w:tab w:val="left" w:pos="0"/>
          <w:tab w:val="left" w:pos="1027"/>
        </w:tabs>
        <w:ind w:left="0" w:right="42" w:firstLine="567"/>
        <w:jc w:val="both"/>
      </w:pPr>
      <w:r w:rsidRPr="006E5A2B">
        <w:t>соблюдать Правила и требования охраны труда, техники безопасности и экологии;</w:t>
      </w:r>
    </w:p>
    <w:p w:rsidR="00705049" w:rsidRPr="006E5A2B" w:rsidRDefault="00705049" w:rsidP="00642D3E">
      <w:pPr>
        <w:pStyle w:val="a8"/>
        <w:numPr>
          <w:ilvl w:val="0"/>
          <w:numId w:val="44"/>
        </w:numPr>
        <w:tabs>
          <w:tab w:val="left" w:pos="0"/>
          <w:tab w:val="left" w:pos="1027"/>
        </w:tabs>
        <w:ind w:left="0" w:right="42" w:firstLine="567"/>
        <w:jc w:val="both"/>
      </w:pPr>
      <w:r w:rsidRPr="006E5A2B">
        <w:t>строго соблюдать правила пожарной безопасности и установленный порядок по режиму курения;</w:t>
      </w:r>
    </w:p>
    <w:p w:rsidR="00705049" w:rsidRPr="006E5A2B" w:rsidRDefault="00705049" w:rsidP="00642D3E">
      <w:pPr>
        <w:pStyle w:val="a4"/>
        <w:ind w:firstLine="540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-   выполнение всех мер пожарной техники безопасности, экологии и режимности от своих работников</w:t>
      </w:r>
      <w:r w:rsidR="000C3967">
        <w:rPr>
          <w:rFonts w:ascii="Times New Roman" w:hAnsi="Times New Roman" w:cs="Times New Roman"/>
          <w:sz w:val="24"/>
        </w:rPr>
        <w:t>;</w:t>
      </w:r>
    </w:p>
    <w:p w:rsidR="00705049" w:rsidRPr="006E5A2B" w:rsidRDefault="0064666E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705049" w:rsidRPr="006E5A2B">
        <w:rPr>
          <w:rFonts w:ascii="Times New Roman" w:hAnsi="Times New Roman" w:cs="Times New Roman"/>
          <w:sz w:val="24"/>
        </w:rPr>
        <w:t>.1.15 нести ответственность за весь риск, который связан с убытками или нанесением ущерба собственности и здоровью своих работников, а также гибелью своих работников, возникающими  в течение и вследствие выполнения Договора</w:t>
      </w:r>
      <w:r w:rsidR="000C3967">
        <w:rPr>
          <w:rFonts w:ascii="Times New Roman" w:hAnsi="Times New Roman" w:cs="Times New Roman"/>
          <w:sz w:val="24"/>
        </w:rPr>
        <w:t>.</w:t>
      </w:r>
    </w:p>
    <w:p w:rsidR="0058327E" w:rsidRPr="006E5A2B" w:rsidRDefault="0064666E" w:rsidP="007345F3">
      <w:pPr>
        <w:pStyle w:val="a4"/>
        <w:rPr>
          <w:rFonts w:ascii="Times New Roman" w:hAnsi="Times New Roman" w:cs="Times New Roman"/>
          <w:b/>
          <w:sz w:val="24"/>
        </w:rPr>
      </w:pPr>
      <w:bookmarkStart w:id="1" w:name="SUB6780002"/>
      <w:bookmarkEnd w:id="1"/>
      <w:r w:rsidRPr="006E5A2B">
        <w:rPr>
          <w:rFonts w:ascii="Times New Roman" w:hAnsi="Times New Roman" w:cs="Times New Roman"/>
          <w:b/>
          <w:sz w:val="24"/>
        </w:rPr>
        <w:t>4</w:t>
      </w:r>
      <w:r w:rsidR="009A5C0B" w:rsidRPr="006E5A2B">
        <w:rPr>
          <w:rFonts w:ascii="Times New Roman" w:hAnsi="Times New Roman" w:cs="Times New Roman"/>
          <w:b/>
          <w:sz w:val="24"/>
        </w:rPr>
        <w:t xml:space="preserve">.2. </w:t>
      </w:r>
      <w:r w:rsidR="0058327E" w:rsidRPr="006E5A2B">
        <w:rPr>
          <w:rFonts w:ascii="Times New Roman" w:hAnsi="Times New Roman" w:cs="Times New Roman"/>
          <w:b/>
          <w:sz w:val="24"/>
        </w:rPr>
        <w:t>Заказчик обязан:</w:t>
      </w:r>
    </w:p>
    <w:p w:rsidR="00A85020" w:rsidRPr="006E5A2B" w:rsidRDefault="00A85020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) согласовать Подрядчику </w:t>
      </w:r>
      <w:r w:rsidR="00420912" w:rsidRPr="006E5A2B">
        <w:rPr>
          <w:rFonts w:ascii="Times New Roman" w:hAnsi="Times New Roman" w:cs="Times New Roman"/>
          <w:sz w:val="24"/>
        </w:rPr>
        <w:t xml:space="preserve">требования к </w:t>
      </w:r>
      <w:r w:rsidRPr="006E5A2B">
        <w:rPr>
          <w:rFonts w:ascii="Times New Roman" w:hAnsi="Times New Roman" w:cs="Times New Roman"/>
          <w:sz w:val="24"/>
        </w:rPr>
        <w:t>Работ</w:t>
      </w:r>
      <w:r w:rsidR="00420912" w:rsidRPr="006E5A2B">
        <w:rPr>
          <w:rFonts w:ascii="Times New Roman" w:hAnsi="Times New Roman" w:cs="Times New Roman"/>
          <w:sz w:val="24"/>
        </w:rPr>
        <w:t>ам</w:t>
      </w:r>
      <w:r w:rsidRPr="006E5A2B">
        <w:rPr>
          <w:rFonts w:ascii="Times New Roman" w:hAnsi="Times New Roman" w:cs="Times New Roman"/>
          <w:sz w:val="24"/>
        </w:rPr>
        <w:t xml:space="preserve"> в сроки, установленные в Графике выполнения работ</w:t>
      </w:r>
      <w:r w:rsidR="00193D54" w:rsidRPr="006E5A2B">
        <w:rPr>
          <w:rFonts w:ascii="Times New Roman" w:hAnsi="Times New Roman" w:cs="Times New Roman"/>
          <w:sz w:val="24"/>
        </w:rPr>
        <w:t xml:space="preserve"> согласно Приложению № 3</w:t>
      </w:r>
      <w:r w:rsidR="00AB5D68" w:rsidRPr="006E5A2B">
        <w:rPr>
          <w:rFonts w:ascii="Times New Roman" w:hAnsi="Times New Roman" w:cs="Times New Roman"/>
          <w:sz w:val="24"/>
        </w:rPr>
        <w:t xml:space="preserve"> к Договору</w:t>
      </w:r>
      <w:r w:rsidRPr="006E5A2B">
        <w:rPr>
          <w:rFonts w:ascii="Times New Roman" w:hAnsi="Times New Roman" w:cs="Times New Roman"/>
          <w:sz w:val="24"/>
        </w:rPr>
        <w:t xml:space="preserve">; </w:t>
      </w:r>
    </w:p>
    <w:p w:rsidR="00A85020" w:rsidRPr="006E5A2B" w:rsidRDefault="00A85020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2) передавать Подрядчику необходимую для выполнения </w:t>
      </w:r>
      <w:r w:rsidR="00AB5D68" w:rsidRPr="006E5A2B">
        <w:rPr>
          <w:rFonts w:ascii="Times New Roman" w:hAnsi="Times New Roman" w:cs="Times New Roman"/>
          <w:sz w:val="24"/>
        </w:rPr>
        <w:t>Р</w:t>
      </w:r>
      <w:r w:rsidRPr="006E5A2B">
        <w:rPr>
          <w:rFonts w:ascii="Times New Roman" w:hAnsi="Times New Roman" w:cs="Times New Roman"/>
          <w:sz w:val="24"/>
        </w:rPr>
        <w:t>абот информацию и документацию;</w:t>
      </w:r>
    </w:p>
    <w:p w:rsidR="0058327E" w:rsidRPr="006E5A2B" w:rsidRDefault="00A85020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3</w:t>
      </w:r>
      <w:r w:rsidR="00BE5384" w:rsidRPr="006E5A2B">
        <w:rPr>
          <w:rFonts w:ascii="Times New Roman" w:hAnsi="Times New Roman" w:cs="Times New Roman"/>
          <w:sz w:val="24"/>
        </w:rPr>
        <w:t xml:space="preserve">) принять результаты выполненных Работ </w:t>
      </w:r>
      <w:r w:rsidR="009A5C0B" w:rsidRPr="006E5A2B">
        <w:rPr>
          <w:rFonts w:ascii="Times New Roman" w:hAnsi="Times New Roman" w:cs="Times New Roman"/>
          <w:sz w:val="24"/>
        </w:rPr>
        <w:t xml:space="preserve">и </w:t>
      </w:r>
      <w:r w:rsidR="0058327E" w:rsidRPr="006E5A2B">
        <w:rPr>
          <w:rFonts w:ascii="Times New Roman" w:hAnsi="Times New Roman" w:cs="Times New Roman"/>
          <w:sz w:val="24"/>
        </w:rPr>
        <w:t>оплатить Подрядчик</w:t>
      </w:r>
      <w:r w:rsidR="00BE5384" w:rsidRPr="006E5A2B">
        <w:rPr>
          <w:rFonts w:ascii="Times New Roman" w:hAnsi="Times New Roman" w:cs="Times New Roman"/>
          <w:sz w:val="24"/>
        </w:rPr>
        <w:t>у стоимость выполненных Работ</w:t>
      </w:r>
      <w:r w:rsidR="0058327E" w:rsidRPr="006E5A2B">
        <w:rPr>
          <w:rFonts w:ascii="Times New Roman" w:hAnsi="Times New Roman" w:cs="Times New Roman"/>
          <w:sz w:val="24"/>
        </w:rPr>
        <w:t xml:space="preserve"> в соответствии с условиями Договора; </w:t>
      </w:r>
    </w:p>
    <w:p w:rsidR="0058327E" w:rsidRPr="006E5A2B" w:rsidRDefault="00A85020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BE5384" w:rsidRPr="006E5A2B">
        <w:rPr>
          <w:rFonts w:ascii="Times New Roman" w:hAnsi="Times New Roman" w:cs="Times New Roman"/>
          <w:sz w:val="24"/>
        </w:rPr>
        <w:t xml:space="preserve">) </w:t>
      </w:r>
      <w:r w:rsidR="0058327E" w:rsidRPr="006E5A2B">
        <w:rPr>
          <w:rFonts w:ascii="Times New Roman" w:hAnsi="Times New Roman" w:cs="Times New Roman"/>
          <w:sz w:val="24"/>
        </w:rPr>
        <w:t>рассмотреть предъявленные Подрядчиком к оплате документы в течени</w:t>
      </w:r>
      <w:proofErr w:type="gramStart"/>
      <w:r w:rsidR="0058327E" w:rsidRPr="006E5A2B">
        <w:rPr>
          <w:rFonts w:ascii="Times New Roman" w:hAnsi="Times New Roman" w:cs="Times New Roman"/>
          <w:sz w:val="24"/>
        </w:rPr>
        <w:t>и</w:t>
      </w:r>
      <w:proofErr w:type="gramEnd"/>
      <w:r w:rsidR="0058327E" w:rsidRPr="006E5A2B">
        <w:rPr>
          <w:rFonts w:ascii="Times New Roman" w:hAnsi="Times New Roman" w:cs="Times New Roman"/>
          <w:sz w:val="24"/>
        </w:rPr>
        <w:t xml:space="preserve"> 5 (пяти) рабочих дней с даты их предоставления и при возникновении замечаний к предоставленным документам сообщить об этом Подрядчику</w:t>
      </w:r>
      <w:r w:rsidR="009A5C0B" w:rsidRPr="006E5A2B">
        <w:rPr>
          <w:rFonts w:ascii="Times New Roman" w:hAnsi="Times New Roman" w:cs="Times New Roman"/>
          <w:sz w:val="24"/>
        </w:rPr>
        <w:t>.</w:t>
      </w:r>
    </w:p>
    <w:p w:rsidR="0058327E" w:rsidRPr="006E5A2B" w:rsidRDefault="0064666E" w:rsidP="005025ED">
      <w:pPr>
        <w:pStyle w:val="a4"/>
        <w:tabs>
          <w:tab w:val="num" w:pos="0"/>
        </w:tabs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4</w:t>
      </w:r>
      <w:r w:rsidR="009A5C0B" w:rsidRPr="006E5A2B">
        <w:rPr>
          <w:rFonts w:ascii="Times New Roman" w:hAnsi="Times New Roman" w:cs="Times New Roman"/>
          <w:b/>
          <w:sz w:val="24"/>
        </w:rPr>
        <w:t>.3.</w:t>
      </w:r>
      <w:r w:rsidR="00BE5384" w:rsidRPr="006E5A2B">
        <w:rPr>
          <w:rFonts w:ascii="Times New Roman" w:hAnsi="Times New Roman" w:cs="Times New Roman"/>
          <w:b/>
          <w:sz w:val="24"/>
        </w:rPr>
        <w:t xml:space="preserve"> </w:t>
      </w:r>
      <w:r w:rsidR="0058327E" w:rsidRPr="006E5A2B">
        <w:rPr>
          <w:rFonts w:ascii="Times New Roman" w:hAnsi="Times New Roman" w:cs="Times New Roman"/>
          <w:b/>
          <w:sz w:val="24"/>
        </w:rPr>
        <w:t>Подрядчик имеет право:</w:t>
      </w:r>
    </w:p>
    <w:p w:rsidR="0058327E" w:rsidRPr="006E5A2B" w:rsidRDefault="00BE5384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) </w:t>
      </w:r>
      <w:r w:rsidR="0058327E" w:rsidRPr="006E5A2B">
        <w:rPr>
          <w:rFonts w:ascii="Times New Roman" w:hAnsi="Times New Roman" w:cs="Times New Roman"/>
          <w:sz w:val="24"/>
        </w:rPr>
        <w:t xml:space="preserve">требовать от Заказчика оплаты </w:t>
      </w:r>
      <w:r w:rsidRPr="006E5A2B">
        <w:rPr>
          <w:rFonts w:ascii="Times New Roman" w:hAnsi="Times New Roman" w:cs="Times New Roman"/>
          <w:sz w:val="24"/>
        </w:rPr>
        <w:t xml:space="preserve">выполненных </w:t>
      </w:r>
      <w:r w:rsidR="0058327E" w:rsidRPr="006E5A2B">
        <w:rPr>
          <w:rFonts w:ascii="Times New Roman" w:hAnsi="Times New Roman" w:cs="Times New Roman"/>
          <w:sz w:val="24"/>
        </w:rPr>
        <w:t>Работ в соответствии с условиями Договора;</w:t>
      </w:r>
    </w:p>
    <w:p w:rsidR="0058327E" w:rsidRPr="006E5A2B" w:rsidRDefault="008154E4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2) </w:t>
      </w:r>
      <w:r w:rsidR="0058327E" w:rsidRPr="006E5A2B">
        <w:rPr>
          <w:rFonts w:ascii="Times New Roman" w:hAnsi="Times New Roman" w:cs="Times New Roman"/>
          <w:sz w:val="24"/>
        </w:rPr>
        <w:t>выполнить Работы по Договору досрочно</w:t>
      </w:r>
      <w:r w:rsidR="00AB5D68" w:rsidRPr="006E5A2B">
        <w:rPr>
          <w:rFonts w:ascii="Times New Roman" w:hAnsi="Times New Roman" w:cs="Times New Roman"/>
          <w:sz w:val="24"/>
        </w:rPr>
        <w:t xml:space="preserve"> с предварительным письменным согласованием с Заказчиком</w:t>
      </w:r>
      <w:r w:rsidR="009A5C0B" w:rsidRPr="006E5A2B">
        <w:rPr>
          <w:rFonts w:ascii="Times New Roman" w:hAnsi="Times New Roman" w:cs="Times New Roman"/>
          <w:sz w:val="24"/>
        </w:rPr>
        <w:t>;</w:t>
      </w:r>
    </w:p>
    <w:p w:rsidR="009A5C0B" w:rsidRPr="006E5A2B" w:rsidRDefault="009A5C0B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3) привлекать к выполнению Работ по Договору третьих лиц,                          при предварительном</w:t>
      </w:r>
      <w:r w:rsidR="00FB3068" w:rsidRPr="006E5A2B">
        <w:rPr>
          <w:rFonts w:ascii="Times New Roman" w:hAnsi="Times New Roman" w:cs="Times New Roman"/>
          <w:sz w:val="24"/>
        </w:rPr>
        <w:t xml:space="preserve"> письменном согласии Заказчика.</w:t>
      </w:r>
    </w:p>
    <w:p w:rsidR="00FB3068" w:rsidRPr="006E5A2B" w:rsidRDefault="00CF71C9" w:rsidP="009A5C0B">
      <w:pPr>
        <w:pStyle w:val="a4"/>
        <w:tabs>
          <w:tab w:val="num" w:pos="0"/>
          <w:tab w:val="num" w:pos="720"/>
        </w:tabs>
        <w:ind w:firstLine="720"/>
        <w:rPr>
          <w:rFonts w:ascii="Times New Roman" w:hAnsi="Times New Roman" w:cs="Times New Roman"/>
          <w:i/>
          <w:sz w:val="24"/>
        </w:rPr>
      </w:pPr>
      <w:proofErr w:type="gramStart"/>
      <w:r w:rsidRPr="006E5A2B">
        <w:rPr>
          <w:rFonts w:ascii="Times New Roman" w:hAnsi="Times New Roman" w:cs="Times New Roman"/>
          <w:i/>
          <w:sz w:val="24"/>
        </w:rPr>
        <w:t>(</w:t>
      </w:r>
      <w:r w:rsidR="00FB3068" w:rsidRPr="006E5A2B">
        <w:rPr>
          <w:rFonts w:ascii="Times New Roman" w:hAnsi="Times New Roman" w:cs="Times New Roman"/>
          <w:i/>
          <w:sz w:val="24"/>
        </w:rPr>
        <w:t>Не допускается передача потенциал</w:t>
      </w:r>
      <w:r w:rsidR="00807C52" w:rsidRPr="006E5A2B">
        <w:rPr>
          <w:rFonts w:ascii="Times New Roman" w:hAnsi="Times New Roman" w:cs="Times New Roman"/>
          <w:i/>
          <w:sz w:val="24"/>
        </w:rPr>
        <w:t xml:space="preserve">ьным </w:t>
      </w:r>
      <w:r w:rsidR="00216E2F" w:rsidRPr="006E5A2B">
        <w:rPr>
          <w:rFonts w:ascii="Times New Roman" w:hAnsi="Times New Roman" w:cs="Times New Roman"/>
          <w:i/>
          <w:sz w:val="24"/>
        </w:rPr>
        <w:t>Подрядчиком</w:t>
      </w:r>
      <w:r w:rsidR="00807C52" w:rsidRPr="006E5A2B">
        <w:rPr>
          <w:rFonts w:ascii="Times New Roman" w:hAnsi="Times New Roman" w:cs="Times New Roman"/>
          <w:i/>
          <w:sz w:val="24"/>
        </w:rPr>
        <w:t xml:space="preserve"> субподрядчикам</w:t>
      </w:r>
      <w:r w:rsidR="00FB3068" w:rsidRPr="006E5A2B">
        <w:rPr>
          <w:rFonts w:ascii="Times New Roman" w:hAnsi="Times New Roman" w:cs="Times New Roman"/>
          <w:i/>
          <w:sz w:val="24"/>
        </w:rPr>
        <w:t xml:space="preserve"> на субподряд в совокупности  более двух третей объема</w:t>
      </w:r>
      <w:r w:rsidRPr="006E5A2B">
        <w:rPr>
          <w:rFonts w:ascii="Times New Roman" w:hAnsi="Times New Roman" w:cs="Times New Roman"/>
          <w:i/>
          <w:sz w:val="24"/>
        </w:rPr>
        <w:t xml:space="preserve"> работ (стоимости строительства)</w:t>
      </w:r>
      <w:proofErr w:type="gramEnd"/>
    </w:p>
    <w:p w:rsidR="0058327E" w:rsidRPr="006E5A2B" w:rsidRDefault="00B85564" w:rsidP="005025ED">
      <w:pPr>
        <w:pStyle w:val="a4"/>
        <w:tabs>
          <w:tab w:val="num" w:pos="0"/>
        </w:tabs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4</w:t>
      </w:r>
      <w:r w:rsidR="008154E4" w:rsidRPr="006E5A2B">
        <w:rPr>
          <w:rFonts w:ascii="Times New Roman" w:hAnsi="Times New Roman" w:cs="Times New Roman"/>
          <w:b/>
          <w:sz w:val="24"/>
        </w:rPr>
        <w:t xml:space="preserve">.4. </w:t>
      </w:r>
      <w:r w:rsidR="0058327E" w:rsidRPr="006E5A2B">
        <w:rPr>
          <w:rFonts w:ascii="Times New Roman" w:hAnsi="Times New Roman" w:cs="Times New Roman"/>
          <w:b/>
          <w:sz w:val="24"/>
        </w:rPr>
        <w:t>Заказчик имеет право:</w:t>
      </w:r>
    </w:p>
    <w:p w:rsidR="0058327E" w:rsidRPr="006E5A2B" w:rsidRDefault="00523567" w:rsidP="005025ED">
      <w:pPr>
        <w:pStyle w:val="a4"/>
        <w:tabs>
          <w:tab w:val="num" w:pos="0"/>
          <w:tab w:val="num" w:pos="72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1) </w:t>
      </w:r>
      <w:r w:rsidR="00AB5D68" w:rsidRPr="006E5A2B">
        <w:rPr>
          <w:rFonts w:ascii="Times New Roman" w:hAnsi="Times New Roman" w:cs="Times New Roman"/>
          <w:sz w:val="24"/>
        </w:rPr>
        <w:t xml:space="preserve">осуществлять контроль </w:t>
      </w:r>
      <w:r w:rsidR="0058327E" w:rsidRPr="006E5A2B">
        <w:rPr>
          <w:rFonts w:ascii="Times New Roman" w:hAnsi="Times New Roman" w:cs="Times New Roman"/>
          <w:sz w:val="24"/>
        </w:rPr>
        <w:t>соответствия качества и объ</w:t>
      </w:r>
      <w:r w:rsidRPr="006E5A2B">
        <w:rPr>
          <w:rFonts w:ascii="Times New Roman" w:hAnsi="Times New Roman" w:cs="Times New Roman"/>
          <w:sz w:val="24"/>
        </w:rPr>
        <w:t>е</w:t>
      </w:r>
      <w:r w:rsidR="0058327E" w:rsidRPr="006E5A2B">
        <w:rPr>
          <w:rFonts w:ascii="Times New Roman" w:hAnsi="Times New Roman" w:cs="Times New Roman"/>
          <w:sz w:val="24"/>
        </w:rPr>
        <w:t>м</w:t>
      </w:r>
      <w:r w:rsidRPr="006E5A2B">
        <w:rPr>
          <w:rFonts w:ascii="Times New Roman" w:hAnsi="Times New Roman" w:cs="Times New Roman"/>
          <w:sz w:val="24"/>
        </w:rPr>
        <w:t>ов</w:t>
      </w:r>
      <w:r w:rsidR="0058327E" w:rsidRPr="006E5A2B">
        <w:rPr>
          <w:rFonts w:ascii="Times New Roman" w:hAnsi="Times New Roman" w:cs="Times New Roman"/>
          <w:sz w:val="24"/>
        </w:rPr>
        <w:t xml:space="preserve"> выполняемых Работ условиям Договора;</w:t>
      </w:r>
    </w:p>
    <w:p w:rsidR="0058327E" w:rsidRPr="006E5A2B" w:rsidRDefault="00523567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2) </w:t>
      </w:r>
      <w:r w:rsidR="0058327E" w:rsidRPr="006E5A2B">
        <w:rPr>
          <w:rFonts w:ascii="Times New Roman" w:hAnsi="Times New Roman" w:cs="Times New Roman"/>
          <w:sz w:val="24"/>
        </w:rPr>
        <w:t>отказаться от исполнения Договора в случаях, предусмотренных Договор</w:t>
      </w:r>
      <w:r w:rsidRPr="006E5A2B">
        <w:rPr>
          <w:rFonts w:ascii="Times New Roman" w:hAnsi="Times New Roman" w:cs="Times New Roman"/>
          <w:sz w:val="24"/>
        </w:rPr>
        <w:t>ом</w:t>
      </w:r>
      <w:r w:rsidR="0058327E" w:rsidRPr="006E5A2B">
        <w:rPr>
          <w:rFonts w:ascii="Times New Roman" w:hAnsi="Times New Roman" w:cs="Times New Roman"/>
          <w:sz w:val="24"/>
        </w:rPr>
        <w:t>, до сдачи ему результата Работ, уплатив Подрядчику часть установленной цены, пропорционально части Работ, выполненной до получения извещения об отказе Заказчика от</w:t>
      </w:r>
      <w:r w:rsidR="00AB5D68" w:rsidRPr="006E5A2B">
        <w:rPr>
          <w:rFonts w:ascii="Times New Roman" w:hAnsi="Times New Roman" w:cs="Times New Roman"/>
          <w:sz w:val="24"/>
        </w:rPr>
        <w:t xml:space="preserve"> Договора до даты его</w:t>
      </w:r>
      <w:r w:rsidR="0058327E" w:rsidRPr="006E5A2B">
        <w:rPr>
          <w:rFonts w:ascii="Times New Roman" w:hAnsi="Times New Roman" w:cs="Times New Roman"/>
          <w:sz w:val="24"/>
        </w:rPr>
        <w:t xml:space="preserve"> исполнения;</w:t>
      </w:r>
    </w:p>
    <w:p w:rsidR="0058327E" w:rsidRPr="006E5A2B" w:rsidRDefault="00124575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3) </w:t>
      </w:r>
      <w:r w:rsidR="00426FCF" w:rsidRPr="006E5A2B">
        <w:rPr>
          <w:rFonts w:ascii="Times New Roman" w:hAnsi="Times New Roman" w:cs="Times New Roman"/>
          <w:sz w:val="24"/>
        </w:rPr>
        <w:t>требовать выполнения</w:t>
      </w:r>
      <w:r w:rsidR="0058327E" w:rsidRPr="006E5A2B">
        <w:rPr>
          <w:rFonts w:ascii="Times New Roman" w:hAnsi="Times New Roman" w:cs="Times New Roman"/>
          <w:sz w:val="24"/>
        </w:rPr>
        <w:t xml:space="preserve"> Работ в объеме и с качеством, установленным Договором;</w:t>
      </w:r>
    </w:p>
    <w:p w:rsidR="0058327E" w:rsidRPr="006E5A2B" w:rsidRDefault="00124575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 xml:space="preserve">4) </w:t>
      </w:r>
      <w:r w:rsidR="0058327E" w:rsidRPr="006E5A2B">
        <w:rPr>
          <w:rFonts w:ascii="Times New Roman" w:hAnsi="Times New Roman" w:cs="Times New Roman"/>
          <w:sz w:val="24"/>
        </w:rPr>
        <w:t>в случае выявления при приемке Работ недостатков, допущенных по вине Подрядчика поручить по согласованию с Подрядчиком исправление Работ другому лицу за счет Подрядчика, кроме того, потребовать оп</w:t>
      </w:r>
      <w:r w:rsidR="009A5C0B" w:rsidRPr="006E5A2B">
        <w:rPr>
          <w:rFonts w:ascii="Times New Roman" w:hAnsi="Times New Roman" w:cs="Times New Roman"/>
          <w:sz w:val="24"/>
        </w:rPr>
        <w:t>латы штрафа, предусмотренной п.</w:t>
      </w:r>
      <w:r w:rsidR="00B81B9B" w:rsidRPr="006E5A2B">
        <w:rPr>
          <w:rFonts w:ascii="Times New Roman" w:hAnsi="Times New Roman" w:cs="Times New Roman"/>
          <w:sz w:val="24"/>
        </w:rPr>
        <w:t xml:space="preserve"> </w:t>
      </w:r>
      <w:r w:rsidR="009A5C0B" w:rsidRPr="006E5A2B">
        <w:rPr>
          <w:rFonts w:ascii="Times New Roman" w:hAnsi="Times New Roman" w:cs="Times New Roman"/>
          <w:sz w:val="24"/>
        </w:rPr>
        <w:t>6.3</w:t>
      </w:r>
      <w:r w:rsidR="0058327E" w:rsidRPr="006E5A2B">
        <w:rPr>
          <w:rFonts w:ascii="Times New Roman" w:hAnsi="Times New Roman" w:cs="Times New Roman"/>
          <w:sz w:val="24"/>
        </w:rPr>
        <w:t xml:space="preserve"> </w:t>
      </w:r>
      <w:r w:rsidR="009A5C0B" w:rsidRPr="006E5A2B">
        <w:rPr>
          <w:rFonts w:ascii="Times New Roman" w:hAnsi="Times New Roman" w:cs="Times New Roman"/>
          <w:sz w:val="24"/>
        </w:rPr>
        <w:t>раздела 6 Договора;</w:t>
      </w:r>
    </w:p>
    <w:p w:rsidR="009A5C0B" w:rsidRPr="006E5A2B" w:rsidRDefault="009A5C0B" w:rsidP="005025ED">
      <w:pPr>
        <w:pStyle w:val="a4"/>
        <w:tabs>
          <w:tab w:val="left" w:pos="144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) доступа на территорию Подрядчика для проверки хода и качества выполняемых Работ;</w:t>
      </w:r>
    </w:p>
    <w:p w:rsidR="00F746A7" w:rsidRPr="006E5A2B" w:rsidRDefault="009A5C0B" w:rsidP="005025ED">
      <w:pPr>
        <w:pStyle w:val="a4"/>
        <w:tabs>
          <w:tab w:val="left" w:pos="1440"/>
        </w:tabs>
        <w:rPr>
          <w:rFonts w:ascii="Times New Roman" w:hAnsi="Times New Roman" w:cs="Times New Roman"/>
          <w:sz w:val="24"/>
        </w:rPr>
      </w:pPr>
      <w:proofErr w:type="gramStart"/>
      <w:r w:rsidRPr="006E5A2B">
        <w:rPr>
          <w:rFonts w:ascii="Times New Roman" w:hAnsi="Times New Roman" w:cs="Times New Roman"/>
          <w:sz w:val="24"/>
        </w:rPr>
        <w:t xml:space="preserve">6) </w:t>
      </w:r>
      <w:r w:rsidR="00F746A7" w:rsidRPr="006E5A2B">
        <w:rPr>
          <w:rFonts w:ascii="Times New Roman" w:hAnsi="Times New Roman" w:cs="Times New Roman"/>
          <w:sz w:val="24"/>
        </w:rPr>
        <w:t>в случае неявки уполномоченного представителя Подрядчика на сов</w:t>
      </w:r>
      <w:r w:rsidR="007B32D3" w:rsidRPr="006E5A2B">
        <w:rPr>
          <w:rFonts w:ascii="Times New Roman" w:hAnsi="Times New Roman" w:cs="Times New Roman"/>
          <w:sz w:val="24"/>
        </w:rPr>
        <w:t xml:space="preserve">местный разбор </w:t>
      </w:r>
      <w:r w:rsidR="00F746A7" w:rsidRPr="006E5A2B">
        <w:rPr>
          <w:rFonts w:ascii="Times New Roman" w:hAnsi="Times New Roman" w:cs="Times New Roman"/>
          <w:sz w:val="24"/>
        </w:rPr>
        <w:t xml:space="preserve">или безосновательного отказа в принятии обязательств в соответствии    с условиями, указанными в разделе 6 Договора удерживать в </w:t>
      </w:r>
      <w:proofErr w:type="spellStart"/>
      <w:r w:rsidR="00F746A7" w:rsidRPr="006E5A2B">
        <w:rPr>
          <w:rFonts w:ascii="Times New Roman" w:hAnsi="Times New Roman" w:cs="Times New Roman"/>
          <w:sz w:val="24"/>
        </w:rPr>
        <w:t>безакцептном</w:t>
      </w:r>
      <w:proofErr w:type="spellEnd"/>
      <w:r w:rsidR="00F746A7" w:rsidRPr="006E5A2B">
        <w:rPr>
          <w:rFonts w:ascii="Times New Roman" w:hAnsi="Times New Roman" w:cs="Times New Roman"/>
          <w:sz w:val="24"/>
        </w:rPr>
        <w:t xml:space="preserve"> порядке из сумм оплаты по Договору все суммы пени, штрафов и убытков, причитающиеся Заказчику в соответствии с условиями Договора, по решению комиссии по спорным вопросам.</w:t>
      </w:r>
      <w:proofErr w:type="gramEnd"/>
      <w:r w:rsidR="00F746A7" w:rsidRPr="006E5A2B">
        <w:rPr>
          <w:rFonts w:ascii="Times New Roman" w:hAnsi="Times New Roman" w:cs="Times New Roman"/>
          <w:sz w:val="24"/>
        </w:rPr>
        <w:t xml:space="preserve"> Комиссия по спорным вопросам состоит из уполномоченных представителей Сторон, решения комиссии оформляются протоколом и подписываются уполномоченными представителями Сторон.</w:t>
      </w:r>
    </w:p>
    <w:p w:rsidR="008E169F" w:rsidRDefault="008E169F" w:rsidP="00FB1723">
      <w:pPr>
        <w:pStyle w:val="a4"/>
        <w:rPr>
          <w:rFonts w:ascii="Times New Roman" w:hAnsi="Times New Roman" w:cs="Times New Roman"/>
          <w:sz w:val="24"/>
        </w:rPr>
      </w:pPr>
    </w:p>
    <w:p w:rsidR="002014FC" w:rsidRPr="006E5A2B" w:rsidRDefault="002014FC" w:rsidP="00FB1723">
      <w:pPr>
        <w:pStyle w:val="a4"/>
        <w:rPr>
          <w:rFonts w:ascii="Times New Roman" w:hAnsi="Times New Roman" w:cs="Times New Roman"/>
          <w:sz w:val="24"/>
        </w:rPr>
      </w:pPr>
    </w:p>
    <w:p w:rsidR="00086BF8" w:rsidRDefault="00086BF8" w:rsidP="00B85564">
      <w:pPr>
        <w:pStyle w:val="a4"/>
        <w:tabs>
          <w:tab w:val="left" w:pos="360"/>
        </w:tabs>
        <w:ind w:left="360"/>
        <w:jc w:val="center"/>
        <w:rPr>
          <w:rFonts w:ascii="Times New Roman" w:hAnsi="Times New Roman" w:cs="Times New Roman"/>
          <w:b/>
          <w:sz w:val="24"/>
        </w:rPr>
      </w:pPr>
    </w:p>
    <w:p w:rsidR="0058327E" w:rsidRPr="006E5A2B" w:rsidRDefault="00B85564" w:rsidP="00B85564">
      <w:pPr>
        <w:pStyle w:val="a4"/>
        <w:tabs>
          <w:tab w:val="left" w:pos="360"/>
        </w:tabs>
        <w:ind w:left="360"/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lastRenderedPageBreak/>
        <w:t xml:space="preserve">5. </w:t>
      </w:r>
      <w:r w:rsidR="0058327E" w:rsidRPr="006E5A2B">
        <w:rPr>
          <w:rFonts w:ascii="Times New Roman" w:hAnsi="Times New Roman" w:cs="Times New Roman"/>
          <w:b/>
          <w:sz w:val="24"/>
        </w:rPr>
        <w:t>Ответственность Сторон</w:t>
      </w:r>
    </w:p>
    <w:p w:rsidR="00FB1723" w:rsidRPr="006E5A2B" w:rsidRDefault="00FB1723" w:rsidP="00FB1723">
      <w:pPr>
        <w:pStyle w:val="a4"/>
        <w:tabs>
          <w:tab w:val="left" w:pos="360"/>
        </w:tabs>
        <w:rPr>
          <w:rFonts w:ascii="Times New Roman" w:hAnsi="Times New Roman" w:cs="Times New Roman"/>
          <w:b/>
          <w:sz w:val="24"/>
        </w:rPr>
      </w:pP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3B6A95" w:rsidRPr="006E5A2B">
        <w:rPr>
          <w:rFonts w:ascii="Times New Roman" w:hAnsi="Times New Roman" w:cs="Times New Roman"/>
          <w:sz w:val="24"/>
        </w:rPr>
        <w:t xml:space="preserve">.1. </w:t>
      </w:r>
      <w:r w:rsidR="0058327E" w:rsidRPr="006E5A2B">
        <w:rPr>
          <w:rFonts w:ascii="Times New Roman" w:hAnsi="Times New Roman" w:cs="Times New Roman"/>
          <w:sz w:val="24"/>
        </w:rPr>
        <w:t>За неисполнение или ненадлежащее испол</w:t>
      </w:r>
      <w:r w:rsidR="00D919D4" w:rsidRPr="006E5A2B">
        <w:rPr>
          <w:rFonts w:ascii="Times New Roman" w:hAnsi="Times New Roman" w:cs="Times New Roman"/>
          <w:sz w:val="24"/>
        </w:rPr>
        <w:t xml:space="preserve">нение обязательств по условиям </w:t>
      </w:r>
      <w:r w:rsidR="0058327E" w:rsidRPr="006E5A2B">
        <w:rPr>
          <w:rFonts w:ascii="Times New Roman" w:hAnsi="Times New Roman" w:cs="Times New Roman"/>
          <w:sz w:val="24"/>
        </w:rPr>
        <w:t>Договора Стороны несут ответственность в соответствии с Договором. В части, не урегулированной Договором, отве</w:t>
      </w:r>
      <w:r w:rsidR="0018449F" w:rsidRPr="006E5A2B">
        <w:rPr>
          <w:rFonts w:ascii="Times New Roman" w:hAnsi="Times New Roman" w:cs="Times New Roman"/>
          <w:sz w:val="24"/>
        </w:rPr>
        <w:t xml:space="preserve">тственность Сторон регулируется </w:t>
      </w:r>
      <w:r w:rsidR="0058327E" w:rsidRPr="006E5A2B">
        <w:rPr>
          <w:rFonts w:ascii="Times New Roman" w:hAnsi="Times New Roman" w:cs="Times New Roman"/>
          <w:sz w:val="24"/>
        </w:rPr>
        <w:t>законод</w:t>
      </w:r>
      <w:r w:rsidR="000C3967">
        <w:rPr>
          <w:rFonts w:ascii="Times New Roman" w:hAnsi="Times New Roman" w:cs="Times New Roman"/>
          <w:sz w:val="24"/>
        </w:rPr>
        <w:t>ательством Республики Казахстан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415F25" w:rsidRPr="006E5A2B">
        <w:rPr>
          <w:rFonts w:ascii="Times New Roman" w:hAnsi="Times New Roman" w:cs="Times New Roman"/>
          <w:sz w:val="24"/>
        </w:rPr>
        <w:t xml:space="preserve">.2. </w:t>
      </w:r>
      <w:r w:rsidR="0058327E" w:rsidRPr="006E5A2B">
        <w:rPr>
          <w:rFonts w:ascii="Times New Roman" w:hAnsi="Times New Roman" w:cs="Times New Roman"/>
          <w:sz w:val="24"/>
        </w:rPr>
        <w:t>При несоблюдении по вине Подрядчика сроков выполнения Работ, Подрядч</w:t>
      </w:r>
      <w:r w:rsidR="00D639FE" w:rsidRPr="006E5A2B">
        <w:rPr>
          <w:rFonts w:ascii="Times New Roman" w:hAnsi="Times New Roman" w:cs="Times New Roman"/>
          <w:sz w:val="24"/>
        </w:rPr>
        <w:t xml:space="preserve">ик </w:t>
      </w:r>
      <w:proofErr w:type="gramStart"/>
      <w:r w:rsidR="00D639FE" w:rsidRPr="006E5A2B">
        <w:rPr>
          <w:rFonts w:ascii="Times New Roman" w:hAnsi="Times New Roman" w:cs="Times New Roman"/>
          <w:sz w:val="24"/>
        </w:rPr>
        <w:t>оплачивает пеню в</w:t>
      </w:r>
      <w:proofErr w:type="gramEnd"/>
      <w:r w:rsidR="00D639FE" w:rsidRPr="006E5A2B">
        <w:rPr>
          <w:rFonts w:ascii="Times New Roman" w:hAnsi="Times New Roman" w:cs="Times New Roman"/>
          <w:sz w:val="24"/>
        </w:rPr>
        <w:t xml:space="preserve"> размере 0,5</w:t>
      </w:r>
      <w:r w:rsidR="009441E1" w:rsidRPr="006E5A2B">
        <w:rPr>
          <w:rFonts w:ascii="Times New Roman" w:hAnsi="Times New Roman" w:cs="Times New Roman"/>
          <w:sz w:val="24"/>
        </w:rPr>
        <w:t>%</w:t>
      </w:r>
      <w:r w:rsidR="0058327E" w:rsidRPr="006E5A2B">
        <w:rPr>
          <w:rFonts w:ascii="Times New Roman" w:hAnsi="Times New Roman" w:cs="Times New Roman"/>
          <w:sz w:val="24"/>
        </w:rPr>
        <w:t xml:space="preserve"> (ноль целых </w:t>
      </w:r>
      <w:r w:rsidR="00D639FE" w:rsidRPr="006E5A2B">
        <w:rPr>
          <w:rFonts w:ascii="Times New Roman" w:hAnsi="Times New Roman" w:cs="Times New Roman"/>
          <w:sz w:val="24"/>
        </w:rPr>
        <w:t>пять десятых</w:t>
      </w:r>
      <w:r w:rsidR="0058327E" w:rsidRPr="006E5A2B">
        <w:rPr>
          <w:rFonts w:ascii="Times New Roman" w:hAnsi="Times New Roman" w:cs="Times New Roman"/>
          <w:sz w:val="24"/>
        </w:rPr>
        <w:t>) процента от общей стоимости Работ по До</w:t>
      </w:r>
      <w:r w:rsidR="000C3967">
        <w:rPr>
          <w:rFonts w:ascii="Times New Roman" w:hAnsi="Times New Roman" w:cs="Times New Roman"/>
          <w:sz w:val="24"/>
        </w:rPr>
        <w:t>говору за каждый день просрочки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58327E" w:rsidRPr="006E5A2B">
        <w:rPr>
          <w:rFonts w:ascii="Times New Roman" w:hAnsi="Times New Roman" w:cs="Times New Roman"/>
          <w:sz w:val="24"/>
        </w:rPr>
        <w:t>.3. За недостатки Работ, допущенные по вине Подрядчика, включая недостатки, обнаруженные впоследствии в ходе дальнейшей реализации проекта, а также в процессе эксплуатации объектов, созданных на основе выполненных по Договору Работ, Подрядчик обязуется заплатить штраф в размере 10</w:t>
      </w:r>
      <w:r w:rsidR="0018449F" w:rsidRPr="006E5A2B">
        <w:rPr>
          <w:rFonts w:ascii="Times New Roman" w:hAnsi="Times New Roman" w:cs="Times New Roman"/>
          <w:sz w:val="24"/>
        </w:rPr>
        <w:t>%</w:t>
      </w:r>
      <w:r w:rsidR="0058327E" w:rsidRPr="006E5A2B">
        <w:rPr>
          <w:rFonts w:ascii="Times New Roman" w:hAnsi="Times New Roman" w:cs="Times New Roman"/>
          <w:sz w:val="24"/>
        </w:rPr>
        <w:t xml:space="preserve"> (десяти процентов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58327E" w:rsidRPr="006E5A2B">
        <w:rPr>
          <w:rFonts w:ascii="Times New Roman" w:hAnsi="Times New Roman" w:cs="Times New Roman"/>
          <w:sz w:val="24"/>
        </w:rPr>
        <w:t xml:space="preserve"> от общей сто</w:t>
      </w:r>
      <w:r w:rsidR="000C3967">
        <w:rPr>
          <w:rFonts w:ascii="Times New Roman" w:hAnsi="Times New Roman" w:cs="Times New Roman"/>
          <w:sz w:val="24"/>
        </w:rPr>
        <w:t>имости Договора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AF5842" w:rsidRPr="006E5A2B">
        <w:rPr>
          <w:rFonts w:ascii="Times New Roman" w:hAnsi="Times New Roman" w:cs="Times New Roman"/>
          <w:sz w:val="24"/>
        </w:rPr>
        <w:t xml:space="preserve">.4. </w:t>
      </w:r>
      <w:r w:rsidR="0058327E" w:rsidRPr="006E5A2B">
        <w:rPr>
          <w:rFonts w:ascii="Times New Roman" w:hAnsi="Times New Roman" w:cs="Times New Roman"/>
          <w:sz w:val="24"/>
        </w:rPr>
        <w:t xml:space="preserve">При обнаружении недостатков в работах Подрядчик по требованию Заказчика </w:t>
      </w:r>
      <w:r w:rsidR="0018449F" w:rsidRPr="006E5A2B">
        <w:rPr>
          <w:rFonts w:ascii="Times New Roman" w:hAnsi="Times New Roman" w:cs="Times New Roman"/>
          <w:sz w:val="24"/>
        </w:rPr>
        <w:t>обязан безвозмездно переделать Р</w:t>
      </w:r>
      <w:r w:rsidR="0058327E" w:rsidRPr="006E5A2B">
        <w:rPr>
          <w:rFonts w:ascii="Times New Roman" w:hAnsi="Times New Roman" w:cs="Times New Roman"/>
          <w:sz w:val="24"/>
        </w:rPr>
        <w:t>аботы и соответственно произвести необходимые дополнительные работы, а также возместить Заказчику убытки в соответствии с законодательством Республики Казахстан</w:t>
      </w:r>
      <w:r w:rsidR="000C3967">
        <w:rPr>
          <w:rFonts w:ascii="Times New Roman" w:hAnsi="Times New Roman" w:cs="Times New Roman"/>
          <w:sz w:val="24"/>
        </w:rPr>
        <w:t>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AF5842" w:rsidRPr="006E5A2B">
        <w:rPr>
          <w:rFonts w:ascii="Times New Roman" w:hAnsi="Times New Roman" w:cs="Times New Roman"/>
          <w:sz w:val="24"/>
        </w:rPr>
        <w:t>5</w:t>
      </w:r>
      <w:r w:rsidR="0058327E" w:rsidRPr="006E5A2B">
        <w:rPr>
          <w:rFonts w:ascii="Times New Roman" w:hAnsi="Times New Roman" w:cs="Times New Roman"/>
          <w:sz w:val="24"/>
        </w:rPr>
        <w:t xml:space="preserve">. За невыполнение </w:t>
      </w:r>
      <w:r w:rsidR="0018449F" w:rsidRPr="006E5A2B">
        <w:rPr>
          <w:rFonts w:ascii="Times New Roman" w:hAnsi="Times New Roman" w:cs="Times New Roman"/>
          <w:sz w:val="24"/>
        </w:rPr>
        <w:t>Р</w:t>
      </w:r>
      <w:r w:rsidR="0058327E" w:rsidRPr="006E5A2B">
        <w:rPr>
          <w:rFonts w:ascii="Times New Roman" w:hAnsi="Times New Roman" w:cs="Times New Roman"/>
          <w:sz w:val="24"/>
        </w:rPr>
        <w:t xml:space="preserve">абот </w:t>
      </w:r>
      <w:r w:rsidR="00AF5842" w:rsidRPr="006E5A2B">
        <w:rPr>
          <w:rFonts w:ascii="Times New Roman" w:hAnsi="Times New Roman" w:cs="Times New Roman"/>
          <w:sz w:val="24"/>
        </w:rPr>
        <w:t xml:space="preserve">по вине </w:t>
      </w:r>
      <w:r w:rsidR="0058327E" w:rsidRPr="006E5A2B">
        <w:rPr>
          <w:rFonts w:ascii="Times New Roman" w:hAnsi="Times New Roman" w:cs="Times New Roman"/>
          <w:sz w:val="24"/>
        </w:rPr>
        <w:t>Подрядчик</w:t>
      </w:r>
      <w:r w:rsidR="00AF5842" w:rsidRPr="006E5A2B">
        <w:rPr>
          <w:rFonts w:ascii="Times New Roman" w:hAnsi="Times New Roman" w:cs="Times New Roman"/>
          <w:sz w:val="24"/>
        </w:rPr>
        <w:t xml:space="preserve">а, последний </w:t>
      </w:r>
      <w:r w:rsidR="0058327E" w:rsidRPr="006E5A2B">
        <w:rPr>
          <w:rFonts w:ascii="Times New Roman" w:hAnsi="Times New Roman" w:cs="Times New Roman"/>
          <w:sz w:val="24"/>
        </w:rPr>
        <w:t xml:space="preserve">обязуется заплатить </w:t>
      </w:r>
      <w:r w:rsidR="00AF5842" w:rsidRPr="006E5A2B">
        <w:rPr>
          <w:rFonts w:ascii="Times New Roman" w:hAnsi="Times New Roman" w:cs="Times New Roman"/>
          <w:sz w:val="24"/>
        </w:rPr>
        <w:t xml:space="preserve">Заказчику </w:t>
      </w:r>
      <w:r w:rsidR="0058327E" w:rsidRPr="006E5A2B">
        <w:rPr>
          <w:rFonts w:ascii="Times New Roman" w:hAnsi="Times New Roman" w:cs="Times New Roman"/>
          <w:sz w:val="24"/>
        </w:rPr>
        <w:t>штраф в размере</w:t>
      </w:r>
      <w:r w:rsidR="00AF5842" w:rsidRPr="006E5A2B">
        <w:rPr>
          <w:rFonts w:ascii="Times New Roman" w:hAnsi="Times New Roman" w:cs="Times New Roman"/>
          <w:sz w:val="24"/>
        </w:rPr>
        <w:t xml:space="preserve"> </w:t>
      </w:r>
      <w:r w:rsidR="0058327E" w:rsidRPr="006E5A2B">
        <w:rPr>
          <w:rFonts w:ascii="Times New Roman" w:hAnsi="Times New Roman" w:cs="Times New Roman"/>
          <w:sz w:val="24"/>
        </w:rPr>
        <w:t>10</w:t>
      </w:r>
      <w:r w:rsidR="0018449F" w:rsidRPr="006E5A2B">
        <w:rPr>
          <w:rFonts w:ascii="Times New Roman" w:hAnsi="Times New Roman" w:cs="Times New Roman"/>
          <w:sz w:val="24"/>
        </w:rPr>
        <w:t>% (десяти</w:t>
      </w:r>
      <w:r w:rsidR="0058327E" w:rsidRPr="006E5A2B">
        <w:rPr>
          <w:rFonts w:ascii="Times New Roman" w:hAnsi="Times New Roman" w:cs="Times New Roman"/>
          <w:sz w:val="24"/>
        </w:rPr>
        <w:t xml:space="preserve"> процентов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58327E" w:rsidRPr="006E5A2B">
        <w:rPr>
          <w:rFonts w:ascii="Times New Roman" w:hAnsi="Times New Roman" w:cs="Times New Roman"/>
          <w:sz w:val="24"/>
        </w:rPr>
        <w:t xml:space="preserve"> от об</w:t>
      </w:r>
      <w:r w:rsidR="000C3967">
        <w:rPr>
          <w:rFonts w:ascii="Times New Roman" w:hAnsi="Times New Roman" w:cs="Times New Roman"/>
          <w:sz w:val="24"/>
        </w:rPr>
        <w:t>щей стоимости Работ по Договору;</w:t>
      </w:r>
    </w:p>
    <w:p w:rsidR="00FE464D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FE464D" w:rsidRPr="006E5A2B">
        <w:rPr>
          <w:rFonts w:ascii="Times New Roman" w:hAnsi="Times New Roman" w:cs="Times New Roman"/>
          <w:sz w:val="24"/>
        </w:rPr>
        <w:t>.6. В случае просрочки платежа и возврата внесенного обеспечения исполнения Договора, Подрядчик имеет право потребовать от Зака</w:t>
      </w:r>
      <w:r w:rsidR="00D639FE" w:rsidRPr="006E5A2B">
        <w:rPr>
          <w:rFonts w:ascii="Times New Roman" w:hAnsi="Times New Roman" w:cs="Times New Roman"/>
          <w:sz w:val="24"/>
        </w:rPr>
        <w:t>зчика уплаты пени в размере 0,</w:t>
      </w:r>
      <w:r w:rsidR="00FE464D" w:rsidRPr="006E5A2B">
        <w:rPr>
          <w:rFonts w:ascii="Times New Roman" w:hAnsi="Times New Roman" w:cs="Times New Roman"/>
          <w:sz w:val="24"/>
        </w:rPr>
        <w:t>01</w:t>
      </w:r>
      <w:r w:rsidR="0018449F" w:rsidRPr="006E5A2B">
        <w:rPr>
          <w:rFonts w:ascii="Times New Roman" w:hAnsi="Times New Roman" w:cs="Times New Roman"/>
          <w:sz w:val="24"/>
        </w:rPr>
        <w:t>%</w:t>
      </w:r>
      <w:r w:rsidR="00FE464D" w:rsidRPr="006E5A2B">
        <w:rPr>
          <w:rFonts w:ascii="Times New Roman" w:hAnsi="Times New Roman" w:cs="Times New Roman"/>
          <w:sz w:val="24"/>
        </w:rPr>
        <w:t xml:space="preserve"> (ноль целых одной</w:t>
      </w:r>
      <w:r w:rsidR="00D639FE" w:rsidRPr="006E5A2B">
        <w:rPr>
          <w:rFonts w:ascii="Times New Roman" w:hAnsi="Times New Roman" w:cs="Times New Roman"/>
          <w:sz w:val="24"/>
        </w:rPr>
        <w:t xml:space="preserve"> </w:t>
      </w:r>
      <w:r w:rsidR="007B32D3" w:rsidRPr="006E5A2B">
        <w:rPr>
          <w:rFonts w:ascii="Times New Roman" w:hAnsi="Times New Roman" w:cs="Times New Roman"/>
          <w:sz w:val="24"/>
        </w:rPr>
        <w:t>сотой</w:t>
      </w:r>
      <w:r w:rsidR="00FE464D" w:rsidRPr="006E5A2B">
        <w:rPr>
          <w:rFonts w:ascii="Times New Roman" w:hAnsi="Times New Roman" w:cs="Times New Roman"/>
          <w:sz w:val="24"/>
        </w:rPr>
        <w:t xml:space="preserve"> процента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FE464D" w:rsidRPr="006E5A2B">
        <w:rPr>
          <w:rFonts w:ascii="Times New Roman" w:hAnsi="Times New Roman" w:cs="Times New Roman"/>
          <w:sz w:val="24"/>
        </w:rPr>
        <w:t xml:space="preserve"> от неоплаченной суммы за каждый день просрочки, но не более </w:t>
      </w:r>
      <w:r w:rsidR="00095024" w:rsidRPr="006E5A2B">
        <w:rPr>
          <w:rFonts w:ascii="Times New Roman" w:hAnsi="Times New Roman" w:cs="Times New Roman"/>
          <w:sz w:val="24"/>
        </w:rPr>
        <w:t>1%</w:t>
      </w:r>
      <w:r w:rsidR="00FE464D" w:rsidRPr="006E5A2B">
        <w:rPr>
          <w:rFonts w:ascii="Times New Roman" w:hAnsi="Times New Roman" w:cs="Times New Roman"/>
          <w:sz w:val="24"/>
        </w:rPr>
        <w:t xml:space="preserve"> (</w:t>
      </w:r>
      <w:r w:rsidR="00095024" w:rsidRPr="006E5A2B">
        <w:rPr>
          <w:rFonts w:ascii="Times New Roman" w:hAnsi="Times New Roman" w:cs="Times New Roman"/>
          <w:sz w:val="24"/>
        </w:rPr>
        <w:t>один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0C3967">
        <w:rPr>
          <w:rFonts w:ascii="Times New Roman" w:hAnsi="Times New Roman" w:cs="Times New Roman"/>
          <w:sz w:val="24"/>
        </w:rPr>
        <w:t xml:space="preserve"> от этой суммы;</w:t>
      </w:r>
    </w:p>
    <w:p w:rsidR="00FE464D" w:rsidRPr="006E5A2B" w:rsidRDefault="00B85564" w:rsidP="005025ED">
      <w:pPr>
        <w:pStyle w:val="a4"/>
        <w:rPr>
          <w:rFonts w:ascii="Times New Roman" w:hAnsi="Times New Roman" w:cs="Times New Roman"/>
          <w:sz w:val="24"/>
          <w:highlight w:val="yellow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FE464D" w:rsidRPr="006E5A2B">
        <w:rPr>
          <w:rFonts w:ascii="Times New Roman" w:hAnsi="Times New Roman" w:cs="Times New Roman"/>
          <w:sz w:val="24"/>
        </w:rPr>
        <w:t xml:space="preserve">.7. </w:t>
      </w:r>
      <w:proofErr w:type="gramStart"/>
      <w:r w:rsidR="00FE464D" w:rsidRPr="006E5A2B">
        <w:rPr>
          <w:rFonts w:ascii="Times New Roman" w:hAnsi="Times New Roman" w:cs="Times New Roman"/>
          <w:sz w:val="24"/>
        </w:rPr>
        <w:t xml:space="preserve">В случае неисполнения обязательств Подрядчиком по доле </w:t>
      </w:r>
      <w:r w:rsidR="00D639FE" w:rsidRPr="006E5A2B">
        <w:rPr>
          <w:rFonts w:ascii="Times New Roman" w:hAnsi="Times New Roman" w:cs="Times New Roman"/>
          <w:sz w:val="24"/>
        </w:rPr>
        <w:t>местного</w:t>
      </w:r>
      <w:r w:rsidR="00FE464D" w:rsidRPr="006E5A2B">
        <w:rPr>
          <w:rFonts w:ascii="Times New Roman" w:hAnsi="Times New Roman" w:cs="Times New Roman"/>
          <w:sz w:val="24"/>
        </w:rPr>
        <w:t xml:space="preserve"> содержания,  Подрядчик уплачивает Заказчику штраф в размере 5</w:t>
      </w:r>
      <w:r w:rsidR="0018449F" w:rsidRPr="006E5A2B">
        <w:rPr>
          <w:rFonts w:ascii="Times New Roman" w:hAnsi="Times New Roman" w:cs="Times New Roman"/>
          <w:sz w:val="24"/>
        </w:rPr>
        <w:t>%</w:t>
      </w:r>
      <w:r w:rsidR="00FE464D" w:rsidRPr="006E5A2B">
        <w:rPr>
          <w:rFonts w:ascii="Times New Roman" w:hAnsi="Times New Roman" w:cs="Times New Roman"/>
          <w:sz w:val="24"/>
        </w:rPr>
        <w:t xml:space="preserve"> (пяти процентов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FE464D" w:rsidRPr="006E5A2B">
        <w:rPr>
          <w:rFonts w:ascii="Times New Roman" w:hAnsi="Times New Roman" w:cs="Times New Roman"/>
          <w:sz w:val="24"/>
        </w:rPr>
        <w:t xml:space="preserve"> от общей суммы Договора, а также 0,15</w:t>
      </w:r>
      <w:r w:rsidR="0018449F" w:rsidRPr="006E5A2B">
        <w:rPr>
          <w:rFonts w:ascii="Times New Roman" w:hAnsi="Times New Roman" w:cs="Times New Roman"/>
          <w:sz w:val="24"/>
        </w:rPr>
        <w:t>%</w:t>
      </w:r>
      <w:r w:rsidR="00FE464D" w:rsidRPr="006E5A2B">
        <w:rPr>
          <w:rFonts w:ascii="Times New Roman" w:hAnsi="Times New Roman" w:cs="Times New Roman"/>
          <w:sz w:val="24"/>
        </w:rPr>
        <w:t xml:space="preserve"> (ноль целых пятнадцать сотых</w:t>
      </w:r>
      <w:r w:rsidR="0018449F" w:rsidRPr="006E5A2B">
        <w:rPr>
          <w:rFonts w:ascii="Times New Roman" w:hAnsi="Times New Roman" w:cs="Times New Roman"/>
          <w:sz w:val="24"/>
        </w:rPr>
        <w:t xml:space="preserve"> </w:t>
      </w:r>
      <w:r w:rsidR="00FE464D" w:rsidRPr="006E5A2B">
        <w:rPr>
          <w:rFonts w:ascii="Times New Roman" w:hAnsi="Times New Roman" w:cs="Times New Roman"/>
          <w:sz w:val="24"/>
        </w:rPr>
        <w:t>процентов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FE464D" w:rsidRPr="006E5A2B">
        <w:rPr>
          <w:rFonts w:ascii="Times New Roman" w:hAnsi="Times New Roman" w:cs="Times New Roman"/>
          <w:sz w:val="24"/>
        </w:rPr>
        <w:t xml:space="preserve"> от общей суммы Договора за каждый 1</w:t>
      </w:r>
      <w:r w:rsidR="0018449F" w:rsidRPr="006E5A2B">
        <w:rPr>
          <w:rFonts w:ascii="Times New Roman" w:hAnsi="Times New Roman" w:cs="Times New Roman"/>
          <w:sz w:val="24"/>
        </w:rPr>
        <w:t>%</w:t>
      </w:r>
      <w:r w:rsidR="00FE464D" w:rsidRPr="006E5A2B">
        <w:rPr>
          <w:rFonts w:ascii="Times New Roman" w:hAnsi="Times New Roman" w:cs="Times New Roman"/>
          <w:sz w:val="24"/>
        </w:rPr>
        <w:t xml:space="preserve"> (один</w:t>
      </w:r>
      <w:r w:rsidR="0018449F" w:rsidRPr="006E5A2B">
        <w:rPr>
          <w:rFonts w:ascii="Times New Roman" w:hAnsi="Times New Roman" w:cs="Times New Roman"/>
          <w:sz w:val="24"/>
        </w:rPr>
        <w:t xml:space="preserve"> </w:t>
      </w:r>
      <w:r w:rsidR="00FE464D" w:rsidRPr="006E5A2B">
        <w:rPr>
          <w:rFonts w:ascii="Times New Roman" w:hAnsi="Times New Roman" w:cs="Times New Roman"/>
          <w:sz w:val="24"/>
        </w:rPr>
        <w:t>процент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FE464D" w:rsidRPr="006E5A2B">
        <w:rPr>
          <w:rFonts w:ascii="Times New Roman" w:hAnsi="Times New Roman" w:cs="Times New Roman"/>
          <w:sz w:val="24"/>
        </w:rPr>
        <w:t xml:space="preserve"> невыполне</w:t>
      </w:r>
      <w:r w:rsidR="00D639FE" w:rsidRPr="006E5A2B">
        <w:rPr>
          <w:rFonts w:ascii="Times New Roman" w:hAnsi="Times New Roman" w:cs="Times New Roman"/>
          <w:sz w:val="24"/>
        </w:rPr>
        <w:t xml:space="preserve">нного </w:t>
      </w:r>
      <w:r w:rsidR="00FB3068" w:rsidRPr="006E5A2B">
        <w:rPr>
          <w:rFonts w:ascii="Times New Roman" w:hAnsi="Times New Roman" w:cs="Times New Roman"/>
          <w:sz w:val="24"/>
        </w:rPr>
        <w:t>местного</w:t>
      </w:r>
      <w:r w:rsidR="00D639FE" w:rsidRPr="006E5A2B">
        <w:rPr>
          <w:rFonts w:ascii="Times New Roman" w:hAnsi="Times New Roman" w:cs="Times New Roman"/>
          <w:sz w:val="24"/>
        </w:rPr>
        <w:t xml:space="preserve"> содержания, но не более 15%</w:t>
      </w:r>
      <w:r w:rsidR="004C6B8C" w:rsidRPr="006E5A2B">
        <w:rPr>
          <w:rFonts w:ascii="Times New Roman" w:hAnsi="Times New Roman" w:cs="Times New Roman"/>
          <w:sz w:val="24"/>
        </w:rPr>
        <w:t xml:space="preserve"> (пятнадцати процентов</w:t>
      </w:r>
      <w:r w:rsidR="0018449F" w:rsidRPr="006E5A2B">
        <w:rPr>
          <w:rFonts w:ascii="Times New Roman" w:hAnsi="Times New Roman" w:cs="Times New Roman"/>
          <w:sz w:val="24"/>
        </w:rPr>
        <w:t>)</w:t>
      </w:r>
      <w:r w:rsidR="000C3967">
        <w:rPr>
          <w:rFonts w:ascii="Times New Roman" w:hAnsi="Times New Roman" w:cs="Times New Roman"/>
          <w:sz w:val="24"/>
        </w:rPr>
        <w:t xml:space="preserve"> от Общей суммы договора;</w:t>
      </w:r>
      <w:proofErr w:type="gramEnd"/>
    </w:p>
    <w:p w:rsidR="004C6B8C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4C6B8C" w:rsidRPr="006E5A2B">
        <w:rPr>
          <w:rFonts w:ascii="Times New Roman" w:hAnsi="Times New Roman" w:cs="Times New Roman"/>
          <w:sz w:val="24"/>
        </w:rPr>
        <w:t xml:space="preserve">.8. В случае несвоевременного предоставления отчетности по </w:t>
      </w:r>
      <w:r w:rsidR="00200616" w:rsidRPr="006E5A2B">
        <w:rPr>
          <w:rFonts w:ascii="Times New Roman" w:hAnsi="Times New Roman" w:cs="Times New Roman"/>
          <w:sz w:val="24"/>
        </w:rPr>
        <w:t>местному содержанию, а также</w:t>
      </w:r>
      <w:r w:rsidR="004C6B8C" w:rsidRPr="006E5A2B">
        <w:rPr>
          <w:rFonts w:ascii="Times New Roman" w:hAnsi="Times New Roman" w:cs="Times New Roman"/>
          <w:sz w:val="24"/>
        </w:rPr>
        <w:t xml:space="preserve"> предоставления недостоверной отчетно</w:t>
      </w:r>
      <w:r w:rsidR="00200616" w:rsidRPr="006E5A2B">
        <w:rPr>
          <w:rFonts w:ascii="Times New Roman" w:hAnsi="Times New Roman" w:cs="Times New Roman"/>
          <w:sz w:val="24"/>
        </w:rPr>
        <w:t>сти Подрядчик уплачивает штраф З</w:t>
      </w:r>
      <w:r w:rsidR="007B32D3" w:rsidRPr="006E5A2B">
        <w:rPr>
          <w:rFonts w:ascii="Times New Roman" w:hAnsi="Times New Roman" w:cs="Times New Roman"/>
          <w:sz w:val="24"/>
        </w:rPr>
        <w:t>аказчику в размере 1 %</w:t>
      </w:r>
      <w:r w:rsidR="00642D3E" w:rsidRPr="006E5A2B">
        <w:rPr>
          <w:rFonts w:ascii="Times New Roman" w:hAnsi="Times New Roman" w:cs="Times New Roman"/>
          <w:sz w:val="24"/>
        </w:rPr>
        <w:t xml:space="preserve"> (одного</w:t>
      </w:r>
      <w:r w:rsidR="007B32D3" w:rsidRPr="006E5A2B">
        <w:rPr>
          <w:rFonts w:ascii="Times New Roman" w:hAnsi="Times New Roman" w:cs="Times New Roman"/>
          <w:sz w:val="24"/>
        </w:rPr>
        <w:t xml:space="preserve"> процента</w:t>
      </w:r>
      <w:r w:rsidR="00642D3E" w:rsidRPr="006E5A2B">
        <w:rPr>
          <w:rFonts w:ascii="Times New Roman" w:hAnsi="Times New Roman" w:cs="Times New Roman"/>
          <w:sz w:val="24"/>
        </w:rPr>
        <w:t>)</w:t>
      </w:r>
      <w:r w:rsidR="000C3967">
        <w:rPr>
          <w:rFonts w:ascii="Times New Roman" w:hAnsi="Times New Roman" w:cs="Times New Roman"/>
          <w:sz w:val="24"/>
        </w:rPr>
        <w:t xml:space="preserve"> от Общей суммы договора;</w:t>
      </w:r>
    </w:p>
    <w:p w:rsidR="00200616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200616" w:rsidRPr="006E5A2B">
        <w:rPr>
          <w:rFonts w:ascii="Times New Roman" w:hAnsi="Times New Roman" w:cs="Times New Roman"/>
          <w:sz w:val="24"/>
        </w:rPr>
        <w:t>.9.  В случае не устранения Подрядчиком выявленных недостатков в указанный Заказчиком срок, Подрядч</w:t>
      </w:r>
      <w:r w:rsidR="00642D3E" w:rsidRPr="006E5A2B">
        <w:rPr>
          <w:rFonts w:ascii="Times New Roman" w:hAnsi="Times New Roman" w:cs="Times New Roman"/>
          <w:sz w:val="24"/>
        </w:rPr>
        <w:t>ик уплачивает штраф в размере 1</w:t>
      </w:r>
      <w:r w:rsidR="00200616" w:rsidRPr="006E5A2B">
        <w:rPr>
          <w:rFonts w:ascii="Times New Roman" w:hAnsi="Times New Roman" w:cs="Times New Roman"/>
          <w:sz w:val="24"/>
        </w:rPr>
        <w:t>%</w:t>
      </w:r>
      <w:r w:rsidR="00642D3E" w:rsidRPr="006E5A2B">
        <w:rPr>
          <w:rFonts w:ascii="Times New Roman" w:hAnsi="Times New Roman" w:cs="Times New Roman"/>
          <w:sz w:val="24"/>
        </w:rPr>
        <w:t xml:space="preserve"> (одного процента) от Общей суммы договора</w:t>
      </w:r>
      <w:r w:rsidR="000C3967">
        <w:rPr>
          <w:rFonts w:ascii="Times New Roman" w:hAnsi="Times New Roman" w:cs="Times New Roman"/>
          <w:sz w:val="24"/>
        </w:rPr>
        <w:t>;</w:t>
      </w:r>
    </w:p>
    <w:p w:rsidR="0058327E" w:rsidRPr="006E5A2B" w:rsidRDefault="00B85564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AF5842" w:rsidRPr="006E5A2B">
        <w:rPr>
          <w:rFonts w:ascii="Times New Roman" w:hAnsi="Times New Roman" w:cs="Times New Roman"/>
          <w:sz w:val="24"/>
        </w:rPr>
        <w:t>.</w:t>
      </w:r>
      <w:r w:rsidR="00200616" w:rsidRPr="006E5A2B">
        <w:rPr>
          <w:rFonts w:ascii="Times New Roman" w:hAnsi="Times New Roman" w:cs="Times New Roman"/>
          <w:sz w:val="24"/>
        </w:rPr>
        <w:t>10</w:t>
      </w:r>
      <w:r w:rsidR="00AF5842" w:rsidRPr="006E5A2B">
        <w:rPr>
          <w:rFonts w:ascii="Times New Roman" w:hAnsi="Times New Roman" w:cs="Times New Roman"/>
          <w:sz w:val="24"/>
        </w:rPr>
        <w:t xml:space="preserve">. </w:t>
      </w:r>
      <w:r w:rsidR="0058327E" w:rsidRPr="006E5A2B">
        <w:rPr>
          <w:rFonts w:ascii="Times New Roman" w:hAnsi="Times New Roman" w:cs="Times New Roman"/>
          <w:sz w:val="24"/>
        </w:rPr>
        <w:t>Подрядчик несет ответственность за весь риск, который связан с причинением им вреда имуществу Заказчика, жизни и/или здоровью работников Заказчика, а также третьих лиц, в ходе проведен</w:t>
      </w:r>
      <w:r w:rsidR="000C3967">
        <w:rPr>
          <w:rFonts w:ascii="Times New Roman" w:hAnsi="Times New Roman" w:cs="Times New Roman"/>
          <w:sz w:val="24"/>
        </w:rPr>
        <w:t>ия работ по исполнению Договора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AF5842" w:rsidRPr="006E5A2B">
        <w:rPr>
          <w:rFonts w:ascii="Times New Roman" w:hAnsi="Times New Roman" w:cs="Times New Roman"/>
          <w:sz w:val="24"/>
        </w:rPr>
        <w:t>.</w:t>
      </w:r>
      <w:r w:rsidR="004C6B8C" w:rsidRPr="006E5A2B">
        <w:rPr>
          <w:rFonts w:ascii="Times New Roman" w:hAnsi="Times New Roman" w:cs="Times New Roman"/>
          <w:sz w:val="24"/>
        </w:rPr>
        <w:t>1</w:t>
      </w:r>
      <w:r w:rsidR="00200616" w:rsidRPr="006E5A2B">
        <w:rPr>
          <w:rFonts w:ascii="Times New Roman" w:hAnsi="Times New Roman" w:cs="Times New Roman"/>
          <w:sz w:val="24"/>
        </w:rPr>
        <w:t>1</w:t>
      </w:r>
      <w:r w:rsidR="00AF5842" w:rsidRPr="006E5A2B">
        <w:rPr>
          <w:rFonts w:ascii="Times New Roman" w:hAnsi="Times New Roman" w:cs="Times New Roman"/>
          <w:sz w:val="24"/>
        </w:rPr>
        <w:t xml:space="preserve">. </w:t>
      </w:r>
      <w:r w:rsidR="0058327E" w:rsidRPr="006E5A2B">
        <w:rPr>
          <w:rFonts w:ascii="Times New Roman" w:hAnsi="Times New Roman" w:cs="Times New Roman"/>
          <w:sz w:val="24"/>
        </w:rPr>
        <w:t>При нарушении условий Договора убытки, понесенные Сторонами, возмещаются в порядке, предусмотренном законодательством Р</w:t>
      </w:r>
      <w:r w:rsidR="000C3967">
        <w:rPr>
          <w:rFonts w:ascii="Times New Roman" w:hAnsi="Times New Roman" w:cs="Times New Roman"/>
          <w:sz w:val="24"/>
        </w:rPr>
        <w:t>еспублики Казахстан и Договором;</w:t>
      </w:r>
    </w:p>
    <w:p w:rsidR="00455F35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AF5842" w:rsidRPr="006E5A2B">
        <w:rPr>
          <w:rFonts w:ascii="Times New Roman" w:hAnsi="Times New Roman" w:cs="Times New Roman"/>
          <w:sz w:val="24"/>
        </w:rPr>
        <w:t>.</w:t>
      </w:r>
      <w:r w:rsidR="00FE464D" w:rsidRPr="006E5A2B">
        <w:rPr>
          <w:rFonts w:ascii="Times New Roman" w:hAnsi="Times New Roman" w:cs="Times New Roman"/>
          <w:sz w:val="24"/>
        </w:rPr>
        <w:t>1</w:t>
      </w:r>
      <w:r w:rsidR="00200616" w:rsidRPr="006E5A2B">
        <w:rPr>
          <w:rFonts w:ascii="Times New Roman" w:hAnsi="Times New Roman" w:cs="Times New Roman"/>
          <w:sz w:val="24"/>
        </w:rPr>
        <w:t>2</w:t>
      </w:r>
      <w:r w:rsidR="00AF5842" w:rsidRPr="006E5A2B">
        <w:rPr>
          <w:rFonts w:ascii="Times New Roman" w:hAnsi="Times New Roman" w:cs="Times New Roman"/>
          <w:sz w:val="24"/>
        </w:rPr>
        <w:t xml:space="preserve">. </w:t>
      </w:r>
      <w:r w:rsidR="00577A7F" w:rsidRPr="006E5A2B">
        <w:rPr>
          <w:rFonts w:ascii="Times New Roman" w:hAnsi="Times New Roman" w:cs="Times New Roman"/>
          <w:sz w:val="24"/>
        </w:rPr>
        <w:t>Штрафные санкции за ненадлежащее исполнение или неисполнение обязательств по Договору, указанные в настоящем разделе, подлежат оплате Подрядчиком сверх суммы обеспечения исполнения договора</w:t>
      </w:r>
      <w:r w:rsidR="00455F35" w:rsidRPr="006E5A2B">
        <w:rPr>
          <w:rFonts w:ascii="Times New Roman" w:hAnsi="Times New Roman" w:cs="Times New Roman"/>
          <w:sz w:val="24"/>
        </w:rPr>
        <w:t>, удерживае</w:t>
      </w:r>
      <w:r w:rsidR="00F746A7" w:rsidRPr="006E5A2B">
        <w:rPr>
          <w:rFonts w:ascii="Times New Roman" w:hAnsi="Times New Roman" w:cs="Times New Roman"/>
          <w:sz w:val="24"/>
        </w:rPr>
        <w:t xml:space="preserve">мого в соответствии с разделом </w:t>
      </w:r>
      <w:r w:rsidR="00662722" w:rsidRPr="006E5A2B">
        <w:rPr>
          <w:rFonts w:ascii="Times New Roman" w:hAnsi="Times New Roman" w:cs="Times New Roman"/>
          <w:sz w:val="24"/>
        </w:rPr>
        <w:t>3</w:t>
      </w:r>
      <w:r w:rsidR="000C3967">
        <w:rPr>
          <w:rFonts w:ascii="Times New Roman" w:hAnsi="Times New Roman" w:cs="Times New Roman"/>
          <w:sz w:val="24"/>
        </w:rPr>
        <w:t xml:space="preserve"> Договора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455F35" w:rsidRPr="006E5A2B">
        <w:rPr>
          <w:rFonts w:ascii="Times New Roman" w:hAnsi="Times New Roman" w:cs="Times New Roman"/>
          <w:sz w:val="24"/>
        </w:rPr>
        <w:t>.</w:t>
      </w:r>
      <w:r w:rsidR="00FE464D" w:rsidRPr="006E5A2B">
        <w:rPr>
          <w:rFonts w:ascii="Times New Roman" w:hAnsi="Times New Roman" w:cs="Times New Roman"/>
          <w:sz w:val="24"/>
        </w:rPr>
        <w:t>1</w:t>
      </w:r>
      <w:r w:rsidR="00200616" w:rsidRPr="006E5A2B">
        <w:rPr>
          <w:rFonts w:ascii="Times New Roman" w:hAnsi="Times New Roman" w:cs="Times New Roman"/>
          <w:sz w:val="24"/>
        </w:rPr>
        <w:t>3</w:t>
      </w:r>
      <w:r w:rsidR="00455F35" w:rsidRPr="006E5A2B">
        <w:rPr>
          <w:rFonts w:ascii="Times New Roman" w:hAnsi="Times New Roman" w:cs="Times New Roman"/>
          <w:sz w:val="24"/>
        </w:rPr>
        <w:t>. Заказчик без согласия Подрядчика имеет право удерживать суммы начисленных штрафных санкц</w:t>
      </w:r>
      <w:r w:rsidR="000C3967">
        <w:rPr>
          <w:rFonts w:ascii="Times New Roman" w:hAnsi="Times New Roman" w:cs="Times New Roman"/>
          <w:sz w:val="24"/>
        </w:rPr>
        <w:t>ий из сумм, подлежащих к оплате;</w:t>
      </w:r>
      <w:r w:rsidR="00455F35" w:rsidRPr="006E5A2B">
        <w:rPr>
          <w:rFonts w:ascii="Times New Roman" w:hAnsi="Times New Roman" w:cs="Times New Roman"/>
          <w:sz w:val="24"/>
        </w:rPr>
        <w:t xml:space="preserve"> </w:t>
      </w:r>
      <w:r w:rsidR="00577A7F" w:rsidRPr="006E5A2B">
        <w:rPr>
          <w:rFonts w:ascii="Times New Roman" w:hAnsi="Times New Roman" w:cs="Times New Roman"/>
          <w:sz w:val="24"/>
        </w:rPr>
        <w:t xml:space="preserve"> </w:t>
      </w:r>
    </w:p>
    <w:p w:rsidR="00265BF8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5</w:t>
      </w:r>
      <w:r w:rsidR="00265BF8" w:rsidRPr="006E5A2B">
        <w:rPr>
          <w:rFonts w:ascii="Times New Roman" w:hAnsi="Times New Roman" w:cs="Times New Roman"/>
          <w:sz w:val="24"/>
        </w:rPr>
        <w:t>.14. Все штрафы, пени и неустойки должны быть оплачены Подрядчиком не позднее 5 рабочих дней с моме</w:t>
      </w:r>
      <w:r w:rsidR="000C3967">
        <w:rPr>
          <w:rFonts w:ascii="Times New Roman" w:hAnsi="Times New Roman" w:cs="Times New Roman"/>
          <w:sz w:val="24"/>
        </w:rPr>
        <w:t>нта выставления счета на оплату;</w:t>
      </w:r>
    </w:p>
    <w:p w:rsidR="00CA146A" w:rsidRPr="006E5A2B" w:rsidRDefault="00B85564" w:rsidP="005025ED">
      <w:pPr>
        <w:pStyle w:val="a8"/>
        <w:widowControl w:val="0"/>
        <w:tabs>
          <w:tab w:val="left" w:pos="1560"/>
        </w:tabs>
        <w:ind w:left="0"/>
        <w:jc w:val="both"/>
      </w:pPr>
      <w:r w:rsidRPr="006E5A2B">
        <w:t>5</w:t>
      </w:r>
      <w:r w:rsidR="00CA146A" w:rsidRPr="006E5A2B">
        <w:t xml:space="preserve">.15. Суммы неустоек, пеней, штрафов и понесенных убытков, подлежащие оплате Подрядчиком в случаях, указанных в Договоре, Заказчик в </w:t>
      </w:r>
      <w:proofErr w:type="spellStart"/>
      <w:r w:rsidR="00CA146A" w:rsidRPr="006E5A2B">
        <w:t>безакцептном</w:t>
      </w:r>
      <w:proofErr w:type="spellEnd"/>
      <w:r w:rsidR="00CA146A" w:rsidRPr="006E5A2B">
        <w:t xml:space="preserve"> порядке удерживает из суммы своей кредиторской задолженности перед Подрядчиком по любым обязательствам последнего перед Заказчиком. При  этом</w:t>
      </w:r>
      <w:proofErr w:type="gramStart"/>
      <w:r w:rsidR="00CA146A" w:rsidRPr="006E5A2B">
        <w:t>,</w:t>
      </w:r>
      <w:proofErr w:type="gramEnd"/>
      <w:r w:rsidR="00CA146A" w:rsidRPr="006E5A2B">
        <w:t xml:space="preserve">  в  случае отсутствия кредиторской задолженности у Заказчика перед Подрядчиком, Заказчик требует, а Подрядчик уплачивает суммы неустоек, пеней, штрафов и понесенных убытков в течение 5 (пяти) банковских дней со дня получения соответствующег</w:t>
      </w:r>
      <w:r w:rsidR="000C3967">
        <w:t>о требования (счетов на оплату).</w:t>
      </w:r>
    </w:p>
    <w:p w:rsidR="00CA146A" w:rsidRPr="006E5A2B" w:rsidRDefault="00CA146A" w:rsidP="00CA146A">
      <w:pPr>
        <w:pStyle w:val="a4"/>
        <w:ind w:firstLine="720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lastRenderedPageBreak/>
        <w:t xml:space="preserve">Заказчик вправе в </w:t>
      </w:r>
      <w:proofErr w:type="spellStart"/>
      <w:r w:rsidRPr="006E5A2B">
        <w:rPr>
          <w:rFonts w:ascii="Times New Roman" w:hAnsi="Times New Roman" w:cs="Times New Roman"/>
          <w:sz w:val="24"/>
        </w:rPr>
        <w:t>безакцептном</w:t>
      </w:r>
      <w:proofErr w:type="spellEnd"/>
      <w:r w:rsidRPr="006E5A2B">
        <w:rPr>
          <w:rFonts w:ascii="Times New Roman" w:hAnsi="Times New Roman" w:cs="Times New Roman"/>
          <w:sz w:val="24"/>
        </w:rPr>
        <w:t xml:space="preserve"> порядке удержать сумму задолженности Подрядчика по любым обязательствам последнего перед Заказчиком из суммы, подлежащей оплате Подрядчику за Работы, поставленные по Договору.</w:t>
      </w:r>
    </w:p>
    <w:p w:rsidR="008E169F" w:rsidRPr="006E5A2B" w:rsidRDefault="008E169F" w:rsidP="0058327E">
      <w:pPr>
        <w:pStyle w:val="a4"/>
        <w:ind w:firstLine="720"/>
        <w:rPr>
          <w:rFonts w:ascii="Times New Roman" w:hAnsi="Times New Roman" w:cs="Times New Roman"/>
          <w:sz w:val="24"/>
        </w:rPr>
      </w:pPr>
    </w:p>
    <w:p w:rsidR="0058327E" w:rsidRPr="006E5A2B" w:rsidRDefault="0058327E" w:rsidP="002A7328">
      <w:pPr>
        <w:pStyle w:val="a4"/>
        <w:numPr>
          <w:ilvl w:val="0"/>
          <w:numId w:val="37"/>
        </w:numPr>
        <w:tabs>
          <w:tab w:val="left" w:pos="36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Расторжение Договора</w:t>
      </w:r>
    </w:p>
    <w:p w:rsidR="00543E06" w:rsidRPr="006E5A2B" w:rsidRDefault="00543E06" w:rsidP="0058327E">
      <w:pPr>
        <w:pStyle w:val="a4"/>
        <w:ind w:firstLine="720"/>
        <w:rPr>
          <w:rFonts w:ascii="Times New Roman" w:hAnsi="Times New Roman" w:cs="Times New Roman"/>
          <w:sz w:val="24"/>
        </w:rPr>
      </w:pPr>
    </w:p>
    <w:p w:rsidR="00543E06" w:rsidRPr="006E5A2B" w:rsidRDefault="00B85564" w:rsidP="005025ED">
      <w:pPr>
        <w:pStyle w:val="2"/>
        <w:widowControl w:val="0"/>
        <w:spacing w:after="0" w:line="235" w:lineRule="auto"/>
        <w:ind w:left="0"/>
        <w:jc w:val="both"/>
      </w:pPr>
      <w:r w:rsidRPr="006E5A2B">
        <w:t>6</w:t>
      </w:r>
      <w:r w:rsidR="00543E06" w:rsidRPr="006E5A2B">
        <w:t xml:space="preserve">.1. </w:t>
      </w:r>
      <w:proofErr w:type="gramStart"/>
      <w:r w:rsidR="00543E06" w:rsidRPr="006E5A2B">
        <w:t>Договор</w:t>
      </w:r>
      <w:proofErr w:type="gramEnd"/>
      <w:r w:rsidR="00543E06" w:rsidRPr="006E5A2B">
        <w:t xml:space="preserve"> может быть расторгнут по соглашению Сторон в случаях, предусмотренных законодательством Республики Казахстан, или в одностороннем порядк</w:t>
      </w:r>
      <w:r w:rsidR="000C3967">
        <w:t>е по инициативе одной из Сторон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6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543E06" w:rsidRPr="006E5A2B">
        <w:rPr>
          <w:rFonts w:ascii="Times New Roman" w:hAnsi="Times New Roman" w:cs="Times New Roman"/>
          <w:sz w:val="24"/>
        </w:rPr>
        <w:t>2</w:t>
      </w:r>
      <w:r w:rsidR="0058327E" w:rsidRPr="006E5A2B">
        <w:rPr>
          <w:rFonts w:ascii="Times New Roman" w:hAnsi="Times New Roman" w:cs="Times New Roman"/>
          <w:sz w:val="24"/>
        </w:rPr>
        <w:t xml:space="preserve">. Заказчик вправе досрочно расторгнуть Договор </w:t>
      </w:r>
      <w:r w:rsidR="009E696B" w:rsidRPr="006E5A2B">
        <w:rPr>
          <w:rFonts w:ascii="Times New Roman" w:hAnsi="Times New Roman" w:cs="Times New Roman"/>
          <w:sz w:val="24"/>
        </w:rPr>
        <w:t xml:space="preserve">и требовать возмещения убытков </w:t>
      </w:r>
      <w:r w:rsidR="0058327E" w:rsidRPr="006E5A2B">
        <w:rPr>
          <w:rFonts w:ascii="Times New Roman" w:hAnsi="Times New Roman" w:cs="Times New Roman"/>
          <w:sz w:val="24"/>
        </w:rPr>
        <w:t>в случаях: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1</w:t>
      </w:r>
      <w:r w:rsidR="000D52EC" w:rsidRPr="006E5A2B">
        <w:rPr>
          <w:rFonts w:ascii="Times New Roman" w:hAnsi="Times New Roman" w:cs="Times New Roman"/>
          <w:sz w:val="24"/>
        </w:rPr>
        <w:t xml:space="preserve">) </w:t>
      </w:r>
      <w:r w:rsidR="0058327E" w:rsidRPr="006E5A2B">
        <w:rPr>
          <w:rFonts w:ascii="Times New Roman" w:hAnsi="Times New Roman" w:cs="Times New Roman"/>
          <w:sz w:val="24"/>
        </w:rPr>
        <w:t>нарушения Подрядчиком сроков выполнения Работ</w:t>
      </w:r>
      <w:r w:rsidR="009E696B" w:rsidRPr="006E5A2B">
        <w:rPr>
          <w:rFonts w:ascii="Times New Roman" w:hAnsi="Times New Roman" w:cs="Times New Roman"/>
          <w:sz w:val="24"/>
        </w:rPr>
        <w:t xml:space="preserve">, как </w:t>
      </w:r>
      <w:proofErr w:type="gramStart"/>
      <w:r w:rsidR="009E696B" w:rsidRPr="006E5A2B">
        <w:rPr>
          <w:rFonts w:ascii="Times New Roman" w:hAnsi="Times New Roman" w:cs="Times New Roman"/>
          <w:sz w:val="24"/>
        </w:rPr>
        <w:t>основного</w:t>
      </w:r>
      <w:proofErr w:type="gramEnd"/>
      <w:r w:rsidR="009E696B" w:rsidRPr="006E5A2B">
        <w:rPr>
          <w:rFonts w:ascii="Times New Roman" w:hAnsi="Times New Roman" w:cs="Times New Roman"/>
          <w:sz w:val="24"/>
        </w:rPr>
        <w:t xml:space="preserve"> так и промежуточного</w:t>
      </w:r>
      <w:r w:rsidR="00F746A7" w:rsidRPr="006E5A2B">
        <w:rPr>
          <w:rFonts w:ascii="Times New Roman" w:hAnsi="Times New Roman" w:cs="Times New Roman"/>
          <w:sz w:val="24"/>
        </w:rPr>
        <w:t xml:space="preserve"> (Приложение №3 к Договору);</w:t>
      </w:r>
    </w:p>
    <w:p w:rsidR="0058327E" w:rsidRPr="006E5A2B" w:rsidRDefault="00B85564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2</w:t>
      </w:r>
      <w:r w:rsidR="009E696B" w:rsidRPr="006E5A2B">
        <w:rPr>
          <w:rFonts w:ascii="Times New Roman" w:hAnsi="Times New Roman" w:cs="Times New Roman"/>
          <w:sz w:val="24"/>
        </w:rPr>
        <w:t xml:space="preserve">) нарушением </w:t>
      </w:r>
      <w:r w:rsidR="0058327E" w:rsidRPr="006E5A2B">
        <w:rPr>
          <w:rFonts w:ascii="Times New Roman" w:hAnsi="Times New Roman" w:cs="Times New Roman"/>
          <w:sz w:val="24"/>
        </w:rPr>
        <w:t>Подрядчиком порядка производства Работ, а также требований инструкций, положений и других нормативных документов, указанных в Технической спецификации (Приложение</w:t>
      </w:r>
      <w:r w:rsidR="00F746A7" w:rsidRPr="006E5A2B">
        <w:rPr>
          <w:rFonts w:ascii="Times New Roman" w:hAnsi="Times New Roman" w:cs="Times New Roman"/>
          <w:sz w:val="24"/>
        </w:rPr>
        <w:t xml:space="preserve"> №</w:t>
      </w:r>
      <w:r w:rsidR="0058327E" w:rsidRPr="006E5A2B">
        <w:rPr>
          <w:rFonts w:ascii="Times New Roman" w:hAnsi="Times New Roman" w:cs="Times New Roman"/>
          <w:sz w:val="24"/>
        </w:rPr>
        <w:t xml:space="preserve"> 2 к Договору), являющейся неотъемлемой частью Договора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3</w:t>
      </w:r>
      <w:r w:rsidR="009E696B" w:rsidRPr="006E5A2B">
        <w:rPr>
          <w:rFonts w:ascii="Times New Roman" w:hAnsi="Times New Roman" w:cs="Times New Roman"/>
          <w:sz w:val="24"/>
        </w:rPr>
        <w:t xml:space="preserve">) </w:t>
      </w:r>
      <w:r w:rsidR="0058327E" w:rsidRPr="006E5A2B">
        <w:rPr>
          <w:rFonts w:ascii="Times New Roman" w:hAnsi="Times New Roman" w:cs="Times New Roman"/>
          <w:sz w:val="24"/>
        </w:rPr>
        <w:t xml:space="preserve">не устранения недостатков Работ Подрядчиком в течение срока, </w:t>
      </w:r>
      <w:r w:rsidR="009E696B" w:rsidRPr="006E5A2B">
        <w:rPr>
          <w:rFonts w:ascii="Times New Roman" w:hAnsi="Times New Roman" w:cs="Times New Roman"/>
          <w:sz w:val="24"/>
        </w:rPr>
        <w:t>установленного Договором</w:t>
      </w:r>
      <w:r w:rsidR="0058327E" w:rsidRPr="006E5A2B">
        <w:rPr>
          <w:rFonts w:ascii="Times New Roman" w:hAnsi="Times New Roman" w:cs="Times New Roman"/>
          <w:sz w:val="24"/>
        </w:rPr>
        <w:t>;</w:t>
      </w:r>
    </w:p>
    <w:p w:rsidR="0058327E" w:rsidRPr="006E5A2B" w:rsidRDefault="00B85564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4</w:t>
      </w:r>
      <w:r w:rsidR="009E696B" w:rsidRPr="006E5A2B">
        <w:rPr>
          <w:rFonts w:ascii="Times New Roman" w:hAnsi="Times New Roman" w:cs="Times New Roman"/>
          <w:sz w:val="24"/>
        </w:rPr>
        <w:t xml:space="preserve">) </w:t>
      </w:r>
      <w:r w:rsidR="0058327E" w:rsidRPr="006E5A2B">
        <w:rPr>
          <w:rFonts w:ascii="Times New Roman" w:hAnsi="Times New Roman" w:cs="Times New Roman"/>
          <w:sz w:val="24"/>
        </w:rPr>
        <w:t xml:space="preserve">предоставления Подрядчиком недостоверной информации по доле </w:t>
      </w:r>
      <w:r w:rsidR="001615FC" w:rsidRPr="006E5A2B">
        <w:rPr>
          <w:rFonts w:ascii="Times New Roman" w:hAnsi="Times New Roman" w:cs="Times New Roman"/>
          <w:sz w:val="24"/>
        </w:rPr>
        <w:t>местного</w:t>
      </w:r>
      <w:r w:rsidR="00F746A7" w:rsidRPr="006E5A2B">
        <w:rPr>
          <w:rFonts w:ascii="Times New Roman" w:hAnsi="Times New Roman" w:cs="Times New Roman"/>
          <w:sz w:val="24"/>
        </w:rPr>
        <w:t xml:space="preserve"> содержания в Работах согласно Приложению № 4 к Договору</w:t>
      </w:r>
      <w:r w:rsidR="000C3967">
        <w:rPr>
          <w:rFonts w:ascii="Times New Roman" w:hAnsi="Times New Roman" w:cs="Times New Roman"/>
          <w:sz w:val="24"/>
        </w:rPr>
        <w:t>;</w:t>
      </w:r>
    </w:p>
    <w:p w:rsidR="004145ED" w:rsidRPr="006E5A2B" w:rsidRDefault="00B85564" w:rsidP="005025ED">
      <w:pPr>
        <w:pStyle w:val="a4"/>
        <w:tabs>
          <w:tab w:val="num" w:pos="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6</w:t>
      </w:r>
      <w:r w:rsidR="009E696B" w:rsidRPr="006E5A2B">
        <w:rPr>
          <w:rFonts w:ascii="Times New Roman" w:hAnsi="Times New Roman" w:cs="Times New Roman"/>
          <w:sz w:val="24"/>
        </w:rPr>
        <w:t>.</w:t>
      </w:r>
      <w:r w:rsidR="00543E06" w:rsidRPr="006E5A2B">
        <w:rPr>
          <w:rFonts w:ascii="Times New Roman" w:hAnsi="Times New Roman" w:cs="Times New Roman"/>
          <w:sz w:val="24"/>
        </w:rPr>
        <w:t>3</w:t>
      </w:r>
      <w:r w:rsidR="009E696B" w:rsidRPr="006E5A2B">
        <w:rPr>
          <w:rFonts w:ascii="Times New Roman" w:hAnsi="Times New Roman" w:cs="Times New Roman"/>
          <w:sz w:val="24"/>
        </w:rPr>
        <w:t xml:space="preserve">. </w:t>
      </w:r>
      <w:r w:rsidR="000D52EC" w:rsidRPr="006E5A2B">
        <w:rPr>
          <w:rFonts w:ascii="Times New Roman" w:hAnsi="Times New Roman" w:cs="Times New Roman"/>
          <w:sz w:val="24"/>
        </w:rPr>
        <w:t>За исключением случая, ук</w:t>
      </w:r>
      <w:r w:rsidR="00F746A7" w:rsidRPr="006E5A2B">
        <w:rPr>
          <w:rFonts w:ascii="Times New Roman" w:hAnsi="Times New Roman" w:cs="Times New Roman"/>
          <w:sz w:val="24"/>
        </w:rPr>
        <w:t xml:space="preserve">азанного в подпункте  </w:t>
      </w:r>
      <w:r w:rsidRPr="006E5A2B">
        <w:rPr>
          <w:rFonts w:ascii="Times New Roman" w:hAnsi="Times New Roman" w:cs="Times New Roman"/>
          <w:sz w:val="24"/>
        </w:rPr>
        <w:t>6</w:t>
      </w:r>
      <w:r w:rsidR="000D52EC" w:rsidRPr="006E5A2B">
        <w:rPr>
          <w:rFonts w:ascii="Times New Roman" w:hAnsi="Times New Roman" w:cs="Times New Roman"/>
          <w:sz w:val="24"/>
        </w:rPr>
        <w:t xml:space="preserve">.1. </w:t>
      </w:r>
      <w:r w:rsidR="00F746A7" w:rsidRPr="006E5A2B">
        <w:rPr>
          <w:rFonts w:ascii="Times New Roman" w:hAnsi="Times New Roman" w:cs="Times New Roman"/>
          <w:sz w:val="24"/>
        </w:rPr>
        <w:t xml:space="preserve">раздела 6 </w:t>
      </w:r>
      <w:r w:rsidR="000D52EC" w:rsidRPr="006E5A2B">
        <w:rPr>
          <w:rFonts w:ascii="Times New Roman" w:hAnsi="Times New Roman" w:cs="Times New Roman"/>
          <w:sz w:val="24"/>
        </w:rPr>
        <w:t xml:space="preserve">Договора,  при </w:t>
      </w:r>
      <w:r w:rsidR="0058327E" w:rsidRPr="006E5A2B">
        <w:rPr>
          <w:rFonts w:ascii="Times New Roman" w:hAnsi="Times New Roman" w:cs="Times New Roman"/>
          <w:sz w:val="24"/>
        </w:rPr>
        <w:t>досрочно</w:t>
      </w:r>
      <w:r w:rsidR="000D52EC" w:rsidRPr="006E5A2B">
        <w:rPr>
          <w:rFonts w:ascii="Times New Roman" w:hAnsi="Times New Roman" w:cs="Times New Roman"/>
          <w:sz w:val="24"/>
        </w:rPr>
        <w:t>м</w:t>
      </w:r>
      <w:r w:rsidR="0058327E" w:rsidRPr="006E5A2B">
        <w:rPr>
          <w:rFonts w:ascii="Times New Roman" w:hAnsi="Times New Roman" w:cs="Times New Roman"/>
          <w:sz w:val="24"/>
        </w:rPr>
        <w:t xml:space="preserve"> расторжени</w:t>
      </w:r>
      <w:r w:rsidR="000D52EC" w:rsidRPr="006E5A2B">
        <w:rPr>
          <w:rFonts w:ascii="Times New Roman" w:hAnsi="Times New Roman" w:cs="Times New Roman"/>
          <w:sz w:val="24"/>
        </w:rPr>
        <w:t>и</w:t>
      </w:r>
      <w:r w:rsidR="0058327E" w:rsidRPr="006E5A2B">
        <w:rPr>
          <w:rFonts w:ascii="Times New Roman" w:hAnsi="Times New Roman" w:cs="Times New Roman"/>
          <w:sz w:val="24"/>
        </w:rPr>
        <w:t xml:space="preserve"> Договора Сторона, инициирующая расторжение Договора, направляет другой Стороне письменное уведомление о расторжении за </w:t>
      </w:r>
      <w:r w:rsidR="001474F5" w:rsidRPr="006E5A2B">
        <w:rPr>
          <w:rFonts w:ascii="Times New Roman" w:hAnsi="Times New Roman" w:cs="Times New Roman"/>
          <w:sz w:val="24"/>
        </w:rPr>
        <w:t>15</w:t>
      </w:r>
      <w:r w:rsidR="0058327E" w:rsidRPr="006E5A2B">
        <w:rPr>
          <w:rFonts w:ascii="Times New Roman" w:hAnsi="Times New Roman" w:cs="Times New Roman"/>
          <w:sz w:val="24"/>
        </w:rPr>
        <w:t xml:space="preserve"> (</w:t>
      </w:r>
      <w:r w:rsidR="000A6102" w:rsidRPr="006E5A2B">
        <w:rPr>
          <w:rFonts w:ascii="Times New Roman" w:hAnsi="Times New Roman" w:cs="Times New Roman"/>
          <w:sz w:val="24"/>
        </w:rPr>
        <w:t>пятнадцать</w:t>
      </w:r>
      <w:r w:rsidR="0058327E" w:rsidRPr="006E5A2B">
        <w:rPr>
          <w:rFonts w:ascii="Times New Roman" w:hAnsi="Times New Roman" w:cs="Times New Roman"/>
          <w:sz w:val="24"/>
        </w:rPr>
        <w:t>) календарных дней, после чего Договор считается расторгнутым.</w:t>
      </w:r>
      <w:r w:rsidR="004145ED" w:rsidRPr="006E5A2B">
        <w:rPr>
          <w:rFonts w:ascii="Times New Roman" w:hAnsi="Times New Roman" w:cs="Times New Roman"/>
          <w:sz w:val="24"/>
        </w:rPr>
        <w:t xml:space="preserve"> При этом Заказчик оплачивает документально подтверждённый объем за фактически выполненные Работы. </w:t>
      </w:r>
    </w:p>
    <w:p w:rsidR="00714DFE" w:rsidRPr="006E5A2B" w:rsidRDefault="00714DFE" w:rsidP="00E8408F">
      <w:pPr>
        <w:pStyle w:val="a4"/>
        <w:tabs>
          <w:tab w:val="num" w:pos="0"/>
        </w:tabs>
        <w:ind w:firstLine="720"/>
        <w:rPr>
          <w:rFonts w:ascii="Times New Roman" w:hAnsi="Times New Roman" w:cs="Times New Roman"/>
          <w:sz w:val="24"/>
        </w:rPr>
      </w:pPr>
      <w:bookmarkStart w:id="2" w:name="SUB371000"/>
      <w:bookmarkEnd w:id="2"/>
    </w:p>
    <w:p w:rsidR="0058327E" w:rsidRPr="006E5A2B" w:rsidRDefault="0058327E" w:rsidP="002A7328">
      <w:pPr>
        <w:pStyle w:val="a4"/>
        <w:numPr>
          <w:ilvl w:val="0"/>
          <w:numId w:val="37"/>
        </w:numPr>
        <w:tabs>
          <w:tab w:val="left" w:pos="36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 xml:space="preserve">Обстоятельства непреодолимой силы </w:t>
      </w:r>
    </w:p>
    <w:p w:rsidR="00FB1723" w:rsidRPr="006E5A2B" w:rsidRDefault="00FB1723" w:rsidP="00FB1723">
      <w:pPr>
        <w:pStyle w:val="a4"/>
        <w:tabs>
          <w:tab w:val="left" w:pos="360"/>
        </w:tabs>
        <w:rPr>
          <w:rFonts w:ascii="Times New Roman" w:hAnsi="Times New Roman" w:cs="Times New Roman"/>
          <w:b/>
          <w:sz w:val="24"/>
        </w:rPr>
      </w:pPr>
    </w:p>
    <w:p w:rsidR="0058327E" w:rsidRPr="006E5A2B" w:rsidRDefault="00B85564" w:rsidP="005025ED">
      <w:pPr>
        <w:pStyle w:val="a4"/>
        <w:tabs>
          <w:tab w:val="num" w:pos="0"/>
          <w:tab w:val="num" w:pos="144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7</w:t>
      </w:r>
      <w:r w:rsidR="00B47C2E" w:rsidRPr="006E5A2B">
        <w:rPr>
          <w:rFonts w:ascii="Times New Roman" w:hAnsi="Times New Roman" w:cs="Times New Roman"/>
          <w:sz w:val="24"/>
        </w:rPr>
        <w:t xml:space="preserve">.1. </w:t>
      </w:r>
      <w:r w:rsidR="0058327E" w:rsidRPr="006E5A2B">
        <w:rPr>
          <w:rFonts w:ascii="Times New Roman" w:hAnsi="Times New Roman" w:cs="Times New Roman"/>
          <w:sz w:val="24"/>
        </w:rPr>
        <w:t>Стороны не несут ответственность, предусмотренную в  Договоре, если невозможность выполнения ими условий Договора наступила в силу обстоятельств непреодолимой силы, в том числе стихийные бедствия, землетрясения, ураганы, пожары, технологические катастрофы, военные действия, эпидемии, забастовки и акты государственных органов. При наступлении обстоятельств непреодолимой силы, исполнение Договора может быть по отношению к пострадавшей Стороне приостановлено на период их действия и ликвидации последствий. Если обстоятельства непреодолимой силы длятся более трёх месяцев, то Стороны имеют право досрочного расторжения Договора, с уведомлением другой Стороны за 15 (пятнадцать) календарных дней, после чего</w:t>
      </w:r>
      <w:r w:rsidR="000C3967">
        <w:rPr>
          <w:rFonts w:ascii="Times New Roman" w:hAnsi="Times New Roman" w:cs="Times New Roman"/>
          <w:sz w:val="24"/>
        </w:rPr>
        <w:t xml:space="preserve"> Договор считается расторгнутым;</w:t>
      </w:r>
      <w:r w:rsidR="0058327E" w:rsidRPr="006E5A2B">
        <w:rPr>
          <w:rFonts w:ascii="Times New Roman" w:hAnsi="Times New Roman" w:cs="Times New Roman"/>
          <w:sz w:val="24"/>
        </w:rPr>
        <w:t xml:space="preserve"> </w:t>
      </w:r>
    </w:p>
    <w:p w:rsidR="0058327E" w:rsidRPr="006E5A2B" w:rsidRDefault="00B85564" w:rsidP="005025ED">
      <w:pPr>
        <w:pStyle w:val="a4"/>
        <w:tabs>
          <w:tab w:val="num" w:pos="0"/>
          <w:tab w:val="num" w:pos="144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7</w:t>
      </w:r>
      <w:r w:rsidR="00B47C2E" w:rsidRPr="006E5A2B">
        <w:rPr>
          <w:rFonts w:ascii="Times New Roman" w:hAnsi="Times New Roman" w:cs="Times New Roman"/>
          <w:sz w:val="24"/>
        </w:rPr>
        <w:t xml:space="preserve">.2. </w:t>
      </w:r>
      <w:r w:rsidR="0058327E" w:rsidRPr="006E5A2B">
        <w:rPr>
          <w:rFonts w:ascii="Times New Roman" w:hAnsi="Times New Roman" w:cs="Times New Roman"/>
          <w:sz w:val="24"/>
        </w:rPr>
        <w:t xml:space="preserve">Сторона, ссылающаяся на такие обстоятельства, обязана в трехдневный срок в письменной форме информировать другую Сторону о наступлении подобных обстоятельств. Причем по требованию другой Стороны с наступлением таких обстоятельств должен быть предъявлен удостоверяющий документ, </w:t>
      </w:r>
      <w:r w:rsidR="000C3967">
        <w:rPr>
          <w:rFonts w:ascii="Times New Roman" w:hAnsi="Times New Roman" w:cs="Times New Roman"/>
          <w:sz w:val="24"/>
        </w:rPr>
        <w:t>выданный компетентным органом;</w:t>
      </w:r>
    </w:p>
    <w:p w:rsidR="0058327E" w:rsidRPr="006E5A2B" w:rsidRDefault="00B85564" w:rsidP="005025ED">
      <w:pPr>
        <w:pStyle w:val="a4"/>
        <w:tabs>
          <w:tab w:val="num" w:pos="0"/>
          <w:tab w:val="num" w:pos="144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7</w:t>
      </w:r>
      <w:r w:rsidR="00B47C2E" w:rsidRPr="006E5A2B">
        <w:rPr>
          <w:rFonts w:ascii="Times New Roman" w:hAnsi="Times New Roman" w:cs="Times New Roman"/>
          <w:sz w:val="24"/>
        </w:rPr>
        <w:t xml:space="preserve">.3. </w:t>
      </w:r>
      <w:r w:rsidR="0058327E" w:rsidRPr="006E5A2B">
        <w:rPr>
          <w:rFonts w:ascii="Times New Roman" w:hAnsi="Times New Roman" w:cs="Times New Roman"/>
          <w:sz w:val="24"/>
        </w:rPr>
        <w:t>Сторона обязана в течение 3 (трех) календарных дней в письменной форме сообщить о прекращении действия подобных обстоятельств, указав при этом срок, к которому предполагается выпо</w:t>
      </w:r>
      <w:r w:rsidR="000C3967">
        <w:rPr>
          <w:rFonts w:ascii="Times New Roman" w:hAnsi="Times New Roman" w:cs="Times New Roman"/>
          <w:sz w:val="24"/>
        </w:rPr>
        <w:t>лнить обязательства по Договору;</w:t>
      </w:r>
    </w:p>
    <w:p w:rsidR="0058327E" w:rsidRPr="006E5A2B" w:rsidRDefault="00B85564" w:rsidP="005025ED">
      <w:pPr>
        <w:pStyle w:val="a4"/>
        <w:tabs>
          <w:tab w:val="num" w:pos="0"/>
          <w:tab w:val="num" w:pos="1440"/>
        </w:tabs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7</w:t>
      </w:r>
      <w:r w:rsidR="00B47C2E" w:rsidRPr="006E5A2B">
        <w:rPr>
          <w:rFonts w:ascii="Times New Roman" w:hAnsi="Times New Roman" w:cs="Times New Roman"/>
          <w:sz w:val="24"/>
        </w:rPr>
        <w:t xml:space="preserve">.4. </w:t>
      </w:r>
      <w:r w:rsidR="0058327E" w:rsidRPr="006E5A2B">
        <w:rPr>
          <w:rFonts w:ascii="Times New Roman" w:hAnsi="Times New Roman" w:cs="Times New Roman"/>
          <w:sz w:val="24"/>
        </w:rPr>
        <w:t>В случае возникновения обстоятельств непреодолимой силы срок выполнения обязательств по Договору отодвигается соразмерно времени, в течение которого действуют такие обстоятельства и их последствия.</w:t>
      </w:r>
    </w:p>
    <w:p w:rsidR="008E169F" w:rsidRPr="006E5A2B" w:rsidRDefault="008E169F" w:rsidP="0058327E">
      <w:pPr>
        <w:pStyle w:val="a4"/>
        <w:tabs>
          <w:tab w:val="num" w:pos="0"/>
          <w:tab w:val="num" w:pos="1440"/>
        </w:tabs>
        <w:ind w:firstLine="720"/>
        <w:rPr>
          <w:rFonts w:ascii="Times New Roman" w:hAnsi="Times New Roman" w:cs="Times New Roman"/>
          <w:sz w:val="24"/>
        </w:rPr>
      </w:pPr>
    </w:p>
    <w:p w:rsidR="00543E06" w:rsidRPr="006E5A2B" w:rsidRDefault="00543E06" w:rsidP="00543E06">
      <w:pPr>
        <w:pStyle w:val="a4"/>
        <w:numPr>
          <w:ilvl w:val="0"/>
          <w:numId w:val="37"/>
        </w:numPr>
        <w:tabs>
          <w:tab w:val="num" w:pos="144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 xml:space="preserve">Порядок разрешения </w:t>
      </w:r>
      <w:r w:rsidR="004D2225">
        <w:rPr>
          <w:rFonts w:ascii="Times New Roman" w:hAnsi="Times New Roman" w:cs="Times New Roman"/>
          <w:b/>
          <w:sz w:val="24"/>
        </w:rPr>
        <w:t>С</w:t>
      </w:r>
      <w:r w:rsidRPr="006E5A2B">
        <w:rPr>
          <w:rFonts w:ascii="Times New Roman" w:hAnsi="Times New Roman" w:cs="Times New Roman"/>
          <w:b/>
          <w:sz w:val="24"/>
        </w:rPr>
        <w:t>поров</w:t>
      </w:r>
    </w:p>
    <w:p w:rsidR="0058327E" w:rsidRPr="006E5A2B" w:rsidRDefault="0058327E" w:rsidP="0058327E">
      <w:pPr>
        <w:pStyle w:val="a4"/>
        <w:ind w:firstLine="720"/>
        <w:rPr>
          <w:rFonts w:ascii="Times New Roman" w:hAnsi="Times New Roman" w:cs="Times New Roman"/>
          <w:sz w:val="24"/>
        </w:rPr>
      </w:pPr>
    </w:p>
    <w:p w:rsidR="00543E06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8</w:t>
      </w:r>
      <w:r w:rsidR="00642D3E" w:rsidRPr="006E5A2B">
        <w:rPr>
          <w:rFonts w:ascii="Times New Roman" w:hAnsi="Times New Roman" w:cs="Times New Roman"/>
          <w:sz w:val="24"/>
        </w:rPr>
        <w:t xml:space="preserve">.1. </w:t>
      </w:r>
      <w:r w:rsidR="00543E06" w:rsidRPr="006E5A2B">
        <w:rPr>
          <w:rFonts w:ascii="Times New Roman" w:hAnsi="Times New Roman" w:cs="Times New Roman"/>
          <w:sz w:val="24"/>
        </w:rPr>
        <w:t>Все споры и разногласия, возникающие между Сторонами по Договору или в связи с ним, разрешаются путем переговоров между  Сторонами в соответствии с действующим законодательством Республики Казахстан</w:t>
      </w:r>
      <w:r w:rsidR="000C3967">
        <w:rPr>
          <w:rFonts w:ascii="Times New Roman" w:hAnsi="Times New Roman" w:cs="Times New Roman"/>
          <w:sz w:val="24"/>
        </w:rPr>
        <w:t>;</w:t>
      </w:r>
    </w:p>
    <w:p w:rsidR="00543E06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lastRenderedPageBreak/>
        <w:t>8</w:t>
      </w:r>
      <w:r w:rsidR="00642D3E" w:rsidRPr="006E5A2B">
        <w:rPr>
          <w:rFonts w:ascii="Times New Roman" w:hAnsi="Times New Roman" w:cs="Times New Roman"/>
          <w:sz w:val="24"/>
        </w:rPr>
        <w:t xml:space="preserve">.2. </w:t>
      </w:r>
      <w:r w:rsidR="00543E06" w:rsidRPr="006E5A2B">
        <w:rPr>
          <w:rFonts w:ascii="Times New Roman" w:hAnsi="Times New Roman" w:cs="Times New Roman"/>
          <w:sz w:val="24"/>
        </w:rPr>
        <w:t>В случае невозможности разрешения разногласий путем переговоров они подлежат рассмотрению в суде в городе Астан</w:t>
      </w:r>
      <w:r w:rsidR="00B81B9B" w:rsidRPr="006E5A2B">
        <w:rPr>
          <w:rFonts w:ascii="Times New Roman" w:hAnsi="Times New Roman" w:cs="Times New Roman"/>
          <w:sz w:val="24"/>
        </w:rPr>
        <w:t>а</w:t>
      </w:r>
      <w:r w:rsidR="00543E06" w:rsidRPr="006E5A2B">
        <w:rPr>
          <w:rFonts w:ascii="Times New Roman" w:hAnsi="Times New Roman" w:cs="Times New Roman"/>
          <w:sz w:val="24"/>
        </w:rPr>
        <w:t xml:space="preserve"> в соответствии с законодательством Республики Казахстан.</w:t>
      </w:r>
    </w:p>
    <w:p w:rsidR="008E169F" w:rsidRPr="006E5A2B" w:rsidRDefault="008E169F" w:rsidP="0018449F">
      <w:pPr>
        <w:pStyle w:val="a4"/>
        <w:ind w:left="1440"/>
        <w:rPr>
          <w:rFonts w:ascii="Times New Roman" w:hAnsi="Times New Roman" w:cs="Times New Roman"/>
          <w:sz w:val="24"/>
        </w:rPr>
      </w:pPr>
    </w:p>
    <w:p w:rsidR="0058327E" w:rsidRPr="006E5A2B" w:rsidRDefault="00543E06" w:rsidP="002A7328">
      <w:pPr>
        <w:pStyle w:val="a4"/>
        <w:numPr>
          <w:ilvl w:val="0"/>
          <w:numId w:val="37"/>
        </w:numPr>
        <w:tabs>
          <w:tab w:val="left" w:pos="36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 xml:space="preserve"> </w:t>
      </w:r>
      <w:r w:rsidR="0058327E" w:rsidRPr="006E5A2B">
        <w:rPr>
          <w:rFonts w:ascii="Times New Roman" w:hAnsi="Times New Roman" w:cs="Times New Roman"/>
          <w:b/>
          <w:sz w:val="24"/>
        </w:rPr>
        <w:t>Заключительные условия</w:t>
      </w:r>
    </w:p>
    <w:p w:rsidR="00642D3E" w:rsidRPr="006E5A2B" w:rsidRDefault="00642D3E" w:rsidP="00642D3E">
      <w:pPr>
        <w:pStyle w:val="a4"/>
        <w:rPr>
          <w:rFonts w:ascii="Times New Roman" w:hAnsi="Times New Roman" w:cs="Times New Roman"/>
          <w:sz w:val="24"/>
        </w:rPr>
      </w:pPr>
    </w:p>
    <w:p w:rsidR="008D7247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9</w:t>
      </w:r>
      <w:r w:rsidR="00B47C2E" w:rsidRPr="006E5A2B">
        <w:rPr>
          <w:rFonts w:ascii="Times New Roman" w:hAnsi="Times New Roman" w:cs="Times New Roman"/>
          <w:sz w:val="24"/>
        </w:rPr>
        <w:t xml:space="preserve">.1. </w:t>
      </w:r>
      <w:r w:rsidR="008D7247" w:rsidRPr="006E5A2B">
        <w:rPr>
          <w:rFonts w:ascii="Times New Roman" w:hAnsi="Times New Roman" w:cs="Times New Roman"/>
          <w:sz w:val="24"/>
        </w:rPr>
        <w:t xml:space="preserve">Договор вступает в силу </w:t>
      </w:r>
      <w:proofErr w:type="gramStart"/>
      <w:r w:rsidR="00B47C2E" w:rsidRPr="006E5A2B">
        <w:rPr>
          <w:rFonts w:ascii="Times New Roman" w:hAnsi="Times New Roman" w:cs="Times New Roman"/>
          <w:sz w:val="24"/>
        </w:rPr>
        <w:t>с даты</w:t>
      </w:r>
      <w:proofErr w:type="gramEnd"/>
      <w:r w:rsidR="00B47C2E" w:rsidRPr="006E5A2B">
        <w:rPr>
          <w:rFonts w:ascii="Times New Roman" w:hAnsi="Times New Roman" w:cs="Times New Roman"/>
          <w:sz w:val="24"/>
        </w:rPr>
        <w:t xml:space="preserve"> его </w:t>
      </w:r>
      <w:r w:rsidR="008D7247" w:rsidRPr="006E5A2B">
        <w:rPr>
          <w:rFonts w:ascii="Times New Roman" w:hAnsi="Times New Roman" w:cs="Times New Roman"/>
          <w:sz w:val="24"/>
        </w:rPr>
        <w:t>подписания уполномоченными представителями Сторон</w:t>
      </w:r>
      <w:r w:rsidR="00B47C2E" w:rsidRPr="006E5A2B">
        <w:rPr>
          <w:rFonts w:ascii="Times New Roman" w:hAnsi="Times New Roman" w:cs="Times New Roman"/>
          <w:sz w:val="24"/>
        </w:rPr>
        <w:t xml:space="preserve"> и действует до момента полного и надлежащего исполнения Сторонами всех обязательств</w:t>
      </w:r>
      <w:r w:rsidR="000C3967">
        <w:rPr>
          <w:rFonts w:ascii="Times New Roman" w:hAnsi="Times New Roman" w:cs="Times New Roman"/>
          <w:sz w:val="24"/>
        </w:rPr>
        <w:t>;</w:t>
      </w:r>
      <w:r w:rsidR="008D7247" w:rsidRPr="006E5A2B">
        <w:rPr>
          <w:rFonts w:ascii="Times New Roman" w:hAnsi="Times New Roman" w:cs="Times New Roman"/>
          <w:sz w:val="24"/>
        </w:rPr>
        <w:t xml:space="preserve"> 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9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791687" w:rsidRPr="006E5A2B">
        <w:rPr>
          <w:rFonts w:ascii="Times New Roman" w:hAnsi="Times New Roman" w:cs="Times New Roman"/>
          <w:sz w:val="24"/>
        </w:rPr>
        <w:t>2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58327E" w:rsidRPr="006E5A2B">
        <w:rPr>
          <w:rFonts w:ascii="Times New Roman" w:hAnsi="Times New Roman" w:cs="Times New Roman"/>
          <w:sz w:val="24"/>
        </w:rPr>
        <w:tab/>
        <w:t>Права и обязанности Сторон по Договору не могут быть переданы третьим лицам без пись</w:t>
      </w:r>
      <w:r w:rsidR="000C3967">
        <w:rPr>
          <w:rFonts w:ascii="Times New Roman" w:hAnsi="Times New Roman" w:cs="Times New Roman"/>
          <w:sz w:val="24"/>
        </w:rPr>
        <w:t>менного согласия другой Стороны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9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18449F" w:rsidRPr="006E5A2B">
        <w:rPr>
          <w:rFonts w:ascii="Times New Roman" w:hAnsi="Times New Roman" w:cs="Times New Roman"/>
          <w:sz w:val="24"/>
        </w:rPr>
        <w:t>3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58327E" w:rsidRPr="006E5A2B">
        <w:rPr>
          <w:rFonts w:ascii="Times New Roman" w:hAnsi="Times New Roman" w:cs="Times New Roman"/>
          <w:sz w:val="24"/>
        </w:rPr>
        <w:tab/>
        <w:t xml:space="preserve">Все изменения и дополнения Договора действительны </w:t>
      </w:r>
      <w:r w:rsidR="004A090B" w:rsidRPr="006E5A2B">
        <w:rPr>
          <w:rFonts w:ascii="Times New Roman" w:hAnsi="Times New Roman" w:cs="Times New Roman"/>
          <w:sz w:val="24"/>
        </w:rPr>
        <w:t xml:space="preserve">только </w:t>
      </w:r>
      <w:r w:rsidR="0058327E" w:rsidRPr="006E5A2B">
        <w:rPr>
          <w:rFonts w:ascii="Times New Roman" w:hAnsi="Times New Roman" w:cs="Times New Roman"/>
          <w:sz w:val="24"/>
        </w:rPr>
        <w:t>при условии</w:t>
      </w:r>
      <w:r w:rsidR="000F4C26" w:rsidRPr="006E5A2B">
        <w:rPr>
          <w:rFonts w:ascii="Times New Roman" w:hAnsi="Times New Roman" w:cs="Times New Roman"/>
          <w:sz w:val="24"/>
        </w:rPr>
        <w:t>,</w:t>
      </w:r>
      <w:r w:rsidR="0058327E" w:rsidRPr="006E5A2B">
        <w:rPr>
          <w:rFonts w:ascii="Times New Roman" w:hAnsi="Times New Roman" w:cs="Times New Roman"/>
          <w:sz w:val="24"/>
        </w:rPr>
        <w:t xml:space="preserve"> </w:t>
      </w:r>
      <w:r w:rsidR="004A090B" w:rsidRPr="006E5A2B">
        <w:rPr>
          <w:rFonts w:ascii="Times New Roman" w:hAnsi="Times New Roman" w:cs="Times New Roman"/>
          <w:sz w:val="24"/>
        </w:rPr>
        <w:t xml:space="preserve">если они </w:t>
      </w:r>
      <w:r w:rsidR="0058327E" w:rsidRPr="006E5A2B">
        <w:rPr>
          <w:rFonts w:ascii="Times New Roman" w:hAnsi="Times New Roman" w:cs="Times New Roman"/>
          <w:sz w:val="24"/>
        </w:rPr>
        <w:t>совершен</w:t>
      </w:r>
      <w:r w:rsidR="004A090B" w:rsidRPr="006E5A2B">
        <w:rPr>
          <w:rFonts w:ascii="Times New Roman" w:hAnsi="Times New Roman" w:cs="Times New Roman"/>
          <w:sz w:val="24"/>
        </w:rPr>
        <w:t>ы</w:t>
      </w:r>
      <w:r w:rsidR="0058327E" w:rsidRPr="006E5A2B">
        <w:rPr>
          <w:rFonts w:ascii="Times New Roman" w:hAnsi="Times New Roman" w:cs="Times New Roman"/>
          <w:sz w:val="24"/>
        </w:rPr>
        <w:t xml:space="preserve"> в письменной форме</w:t>
      </w:r>
      <w:r w:rsidR="004A090B" w:rsidRPr="006E5A2B">
        <w:rPr>
          <w:rFonts w:ascii="Times New Roman" w:hAnsi="Times New Roman" w:cs="Times New Roman"/>
          <w:sz w:val="24"/>
        </w:rPr>
        <w:t>,</w:t>
      </w:r>
      <w:r w:rsidR="0058327E" w:rsidRPr="006E5A2B">
        <w:rPr>
          <w:rFonts w:ascii="Times New Roman" w:hAnsi="Times New Roman" w:cs="Times New Roman"/>
          <w:sz w:val="24"/>
        </w:rPr>
        <w:t xml:space="preserve"> подписан</w:t>
      </w:r>
      <w:r w:rsidR="004A090B" w:rsidRPr="006E5A2B">
        <w:rPr>
          <w:rFonts w:ascii="Times New Roman" w:hAnsi="Times New Roman" w:cs="Times New Roman"/>
          <w:sz w:val="24"/>
        </w:rPr>
        <w:t>ы</w:t>
      </w:r>
      <w:r w:rsidR="0058327E" w:rsidRPr="006E5A2B">
        <w:rPr>
          <w:rFonts w:ascii="Times New Roman" w:hAnsi="Times New Roman" w:cs="Times New Roman"/>
          <w:sz w:val="24"/>
        </w:rPr>
        <w:t xml:space="preserve"> уполномоченными представителями Сторон</w:t>
      </w:r>
      <w:r w:rsidR="004A090B" w:rsidRPr="006E5A2B">
        <w:rPr>
          <w:rFonts w:ascii="Times New Roman" w:hAnsi="Times New Roman" w:cs="Times New Roman"/>
          <w:sz w:val="24"/>
        </w:rPr>
        <w:t xml:space="preserve"> и скреплены печатями</w:t>
      </w:r>
      <w:r w:rsidR="000C3967">
        <w:rPr>
          <w:rFonts w:ascii="Times New Roman" w:hAnsi="Times New Roman" w:cs="Times New Roman"/>
          <w:sz w:val="24"/>
        </w:rPr>
        <w:t>;</w:t>
      </w:r>
    </w:p>
    <w:p w:rsidR="0058327E" w:rsidRPr="006E5A2B" w:rsidRDefault="00B85564" w:rsidP="005025ED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</w:rPr>
        <w:t>9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18449F" w:rsidRPr="006E5A2B">
        <w:rPr>
          <w:rFonts w:ascii="Times New Roman" w:hAnsi="Times New Roman" w:cs="Times New Roman"/>
          <w:sz w:val="24"/>
        </w:rPr>
        <w:t>4</w:t>
      </w:r>
      <w:r w:rsidR="0058327E" w:rsidRPr="006E5A2B">
        <w:rPr>
          <w:rFonts w:ascii="Times New Roman" w:hAnsi="Times New Roman" w:cs="Times New Roman"/>
          <w:sz w:val="24"/>
        </w:rPr>
        <w:t>.</w:t>
      </w:r>
      <w:r w:rsidR="0058327E" w:rsidRPr="006E5A2B">
        <w:rPr>
          <w:rFonts w:ascii="Times New Roman" w:hAnsi="Times New Roman" w:cs="Times New Roman"/>
          <w:sz w:val="24"/>
        </w:rPr>
        <w:tab/>
        <w:t>Все уведомления и другие сообщения, требуемые или предусмотренные по Договору, должны быть составлены в письменной форме. Все уведомления или сообщения считаются предоставленными должным образом, если они будут доставлены лично</w:t>
      </w:r>
      <w:r w:rsidR="004A090B" w:rsidRPr="006E5A2B">
        <w:rPr>
          <w:rFonts w:ascii="Times New Roman" w:hAnsi="Times New Roman" w:cs="Times New Roman"/>
          <w:sz w:val="24"/>
        </w:rPr>
        <w:t>,</w:t>
      </w:r>
      <w:r w:rsidR="0058327E" w:rsidRPr="006E5A2B">
        <w:rPr>
          <w:rFonts w:ascii="Times New Roman" w:hAnsi="Times New Roman" w:cs="Times New Roman"/>
          <w:sz w:val="24"/>
        </w:rPr>
        <w:t xml:space="preserve"> </w:t>
      </w:r>
      <w:r w:rsidR="004A090B" w:rsidRPr="006E5A2B">
        <w:rPr>
          <w:rFonts w:ascii="Times New Roman" w:hAnsi="Times New Roman" w:cs="Times New Roman"/>
          <w:sz w:val="24"/>
        </w:rPr>
        <w:t xml:space="preserve">посредством </w:t>
      </w:r>
      <w:r w:rsidR="0058327E" w:rsidRPr="006E5A2B">
        <w:rPr>
          <w:rFonts w:ascii="Times New Roman" w:hAnsi="Times New Roman" w:cs="Times New Roman"/>
          <w:sz w:val="24"/>
        </w:rPr>
        <w:t xml:space="preserve">почтой </w:t>
      </w:r>
      <w:r w:rsidR="004A090B" w:rsidRPr="006E5A2B">
        <w:rPr>
          <w:rFonts w:ascii="Times New Roman" w:hAnsi="Times New Roman" w:cs="Times New Roman"/>
          <w:sz w:val="24"/>
        </w:rPr>
        <w:t xml:space="preserve">и курьерской связи </w:t>
      </w:r>
      <w:r w:rsidR="0058327E" w:rsidRPr="006E5A2B">
        <w:rPr>
          <w:rFonts w:ascii="Times New Roman" w:hAnsi="Times New Roman" w:cs="Times New Roman"/>
          <w:sz w:val="24"/>
        </w:rPr>
        <w:t>по адресу Стороны</w:t>
      </w:r>
      <w:r w:rsidR="004A090B" w:rsidRPr="006E5A2B">
        <w:rPr>
          <w:rFonts w:ascii="Times New Roman" w:hAnsi="Times New Roman" w:cs="Times New Roman"/>
          <w:sz w:val="24"/>
        </w:rPr>
        <w:t>, указанной в Договоре</w:t>
      </w:r>
      <w:r w:rsidR="000C3967">
        <w:rPr>
          <w:rFonts w:ascii="Times New Roman" w:hAnsi="Times New Roman" w:cs="Times New Roman"/>
          <w:sz w:val="24"/>
        </w:rPr>
        <w:t>;</w:t>
      </w:r>
    </w:p>
    <w:p w:rsidR="0047414F" w:rsidRDefault="00B85564" w:rsidP="005025ED">
      <w:pPr>
        <w:autoSpaceDE w:val="0"/>
        <w:autoSpaceDN w:val="0"/>
        <w:adjustRightInd w:val="0"/>
        <w:rPr>
          <w:rFonts w:eastAsia="Calibri"/>
          <w:color w:val="000000"/>
        </w:rPr>
      </w:pPr>
      <w:r w:rsidRPr="006E5A2B">
        <w:t>9</w:t>
      </w:r>
      <w:r w:rsidR="00D4588F" w:rsidRPr="006E5A2B">
        <w:t>.</w:t>
      </w:r>
      <w:r w:rsidR="0018449F" w:rsidRPr="006E5A2B">
        <w:t>5</w:t>
      </w:r>
      <w:r w:rsidR="0047414F" w:rsidRPr="006E5A2B">
        <w:t>.</w:t>
      </w:r>
      <w:r w:rsidR="00D4588F" w:rsidRPr="006E5A2B">
        <w:t xml:space="preserve"> </w:t>
      </w:r>
      <w:r w:rsidR="0058327E" w:rsidRPr="006E5A2B">
        <w:t>Настоящий Договор составлен в двух идентичных экземплярах, на</w:t>
      </w:r>
      <w:r w:rsidR="0047414F" w:rsidRPr="006E5A2B">
        <w:t xml:space="preserve"> государственном и</w:t>
      </w:r>
      <w:r w:rsidR="0058327E" w:rsidRPr="006E5A2B">
        <w:t xml:space="preserve"> русском язык</w:t>
      </w:r>
      <w:r w:rsidR="0047414F" w:rsidRPr="006E5A2B">
        <w:t>ах</w:t>
      </w:r>
      <w:r w:rsidR="0058327E" w:rsidRPr="006E5A2B">
        <w:t xml:space="preserve">, имеющих одинаковую  юридическую  силу, по  одному экземпляру для каждой из Сторон. </w:t>
      </w:r>
      <w:r w:rsidR="0047414F" w:rsidRPr="006E5A2B">
        <w:rPr>
          <w:rFonts w:eastAsia="Calibri"/>
          <w:color w:val="000000"/>
        </w:rPr>
        <w:t>При возникновении споров и разногласий, а также в случае судебного разбирательства, Стороны руководствуются вариантом Договора на русском языке.</w:t>
      </w:r>
    </w:p>
    <w:p w:rsidR="004D2225" w:rsidRDefault="004D2225" w:rsidP="0047414F">
      <w:pPr>
        <w:autoSpaceDE w:val="0"/>
        <w:autoSpaceDN w:val="0"/>
        <w:adjustRightInd w:val="0"/>
        <w:ind w:firstLine="709"/>
        <w:rPr>
          <w:rFonts w:eastAsia="Calibri"/>
          <w:color w:val="000000"/>
        </w:rPr>
      </w:pPr>
    </w:p>
    <w:p w:rsidR="00AB23BE" w:rsidRPr="006E5A2B" w:rsidRDefault="00AB23BE" w:rsidP="0058327E">
      <w:pPr>
        <w:pStyle w:val="a4"/>
        <w:tabs>
          <w:tab w:val="num" w:pos="0"/>
        </w:tabs>
        <w:ind w:firstLine="720"/>
        <w:rPr>
          <w:rFonts w:ascii="Times New Roman" w:hAnsi="Times New Roman" w:cs="Times New Roman"/>
          <w:sz w:val="24"/>
        </w:rPr>
      </w:pPr>
    </w:p>
    <w:p w:rsidR="002C31AD" w:rsidRPr="002C31AD" w:rsidRDefault="00494D31" w:rsidP="002C31AD">
      <w:pPr>
        <w:pStyle w:val="a4"/>
        <w:widowControl w:val="0"/>
        <w:ind w:left="175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ПОДРЯДЧИК </w:t>
      </w:r>
      <w:r w:rsidR="002C31AD">
        <w:rPr>
          <w:rFonts w:ascii="Times New Roman" w:hAnsi="Times New Roman"/>
          <w:b/>
          <w:bCs/>
          <w:sz w:val="24"/>
        </w:rPr>
        <w:t xml:space="preserve">                 </w:t>
      </w:r>
      <w:r>
        <w:rPr>
          <w:rFonts w:ascii="Times New Roman" w:hAnsi="Times New Roman"/>
          <w:b/>
          <w:bCs/>
          <w:sz w:val="24"/>
        </w:rPr>
        <w:t xml:space="preserve">                              </w:t>
      </w:r>
      <w:r w:rsidR="002C31AD" w:rsidRPr="002C31AD">
        <w:rPr>
          <w:rFonts w:ascii="Times New Roman" w:hAnsi="Times New Roman"/>
          <w:b/>
          <w:bCs/>
          <w:sz w:val="24"/>
        </w:rPr>
        <w:t>З</w:t>
      </w:r>
      <w:r>
        <w:rPr>
          <w:rFonts w:ascii="Times New Roman" w:hAnsi="Times New Roman"/>
          <w:b/>
          <w:bCs/>
          <w:sz w:val="24"/>
        </w:rPr>
        <w:t>АКАЗЧИК</w:t>
      </w:r>
      <w:r w:rsidR="002C31AD" w:rsidRPr="002C31AD">
        <w:rPr>
          <w:rFonts w:ascii="Times New Roman" w:hAnsi="Times New Roman"/>
          <w:b/>
          <w:bCs/>
          <w:sz w:val="24"/>
        </w:rPr>
        <w:t>:</w:t>
      </w:r>
    </w:p>
    <w:p w:rsidR="002C31AD" w:rsidRPr="002C31AD" w:rsidRDefault="00494D31" w:rsidP="002C31AD">
      <w:pPr>
        <w:pStyle w:val="a4"/>
        <w:widowControl w:val="0"/>
        <w:ind w:left="175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Юридический и почтовый                      </w:t>
      </w:r>
      <w:r w:rsidR="009F70BC">
        <w:rPr>
          <w:rFonts w:ascii="Times New Roman" w:hAnsi="Times New Roman"/>
          <w:b/>
          <w:bCs/>
          <w:sz w:val="24"/>
        </w:rPr>
        <w:t xml:space="preserve"> </w:t>
      </w:r>
      <w:r>
        <w:rPr>
          <w:rFonts w:ascii="Times New Roman" w:hAnsi="Times New Roman"/>
          <w:b/>
          <w:bCs/>
          <w:sz w:val="24"/>
        </w:rPr>
        <w:t xml:space="preserve">  </w:t>
      </w:r>
      <w:r w:rsidR="002C31AD" w:rsidRPr="002C31AD">
        <w:rPr>
          <w:rFonts w:ascii="Times New Roman" w:hAnsi="Times New Roman"/>
          <w:b/>
          <w:bCs/>
          <w:sz w:val="24"/>
        </w:rPr>
        <w:t>ТОО «Транспортный холдинг Казахстана»</w:t>
      </w:r>
    </w:p>
    <w:p w:rsidR="002C31AD" w:rsidRPr="002C31AD" w:rsidRDefault="00494D31" w:rsidP="002C31AD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proofErr w:type="spellStart"/>
      <w:r>
        <w:rPr>
          <w:rFonts w:ascii="Times New Roman" w:hAnsi="Times New Roman"/>
          <w:b/>
          <w:bCs/>
          <w:sz w:val="24"/>
        </w:rPr>
        <w:t>Адрес</w:t>
      </w:r>
      <w:proofErr w:type="gramStart"/>
      <w:r>
        <w:rPr>
          <w:rFonts w:ascii="Times New Roman" w:hAnsi="Times New Roman"/>
          <w:b/>
          <w:bCs/>
          <w:sz w:val="24"/>
        </w:rPr>
        <w:t>:Р</w:t>
      </w:r>
      <w:proofErr w:type="gramEnd"/>
      <w:r>
        <w:rPr>
          <w:rFonts w:ascii="Times New Roman" w:hAnsi="Times New Roman"/>
          <w:b/>
          <w:bCs/>
          <w:sz w:val="24"/>
        </w:rPr>
        <w:t>К</w:t>
      </w:r>
      <w:proofErr w:type="spellEnd"/>
      <w:r>
        <w:rPr>
          <w:rFonts w:ascii="Times New Roman" w:hAnsi="Times New Roman"/>
          <w:b/>
          <w:bCs/>
          <w:sz w:val="24"/>
        </w:rPr>
        <w:t xml:space="preserve">, Карагандинская </w:t>
      </w:r>
      <w:r w:rsidR="002C31AD">
        <w:rPr>
          <w:rFonts w:ascii="Times New Roman" w:hAnsi="Times New Roman"/>
          <w:b/>
          <w:bCs/>
          <w:sz w:val="24"/>
        </w:rPr>
        <w:t xml:space="preserve">                </w:t>
      </w:r>
      <w:r w:rsidR="00F177CC">
        <w:rPr>
          <w:rFonts w:ascii="Times New Roman" w:hAnsi="Times New Roman"/>
          <w:b/>
          <w:bCs/>
          <w:sz w:val="24"/>
        </w:rPr>
        <w:t xml:space="preserve">       </w:t>
      </w:r>
      <w:r w:rsidR="002C31AD" w:rsidRPr="002C31AD">
        <w:rPr>
          <w:rFonts w:ascii="Times New Roman" w:hAnsi="Times New Roman"/>
          <w:bCs/>
          <w:sz w:val="24"/>
        </w:rPr>
        <w:t xml:space="preserve">010008, РК, г. Астана, </w:t>
      </w:r>
      <w:proofErr w:type="spellStart"/>
      <w:r w:rsidR="002C31AD" w:rsidRPr="002C31AD">
        <w:rPr>
          <w:rFonts w:ascii="Times New Roman" w:hAnsi="Times New Roman"/>
          <w:bCs/>
          <w:sz w:val="24"/>
        </w:rPr>
        <w:t>Алматинский</w:t>
      </w:r>
      <w:proofErr w:type="spellEnd"/>
      <w:r w:rsidR="002C31AD" w:rsidRPr="002C31AD">
        <w:rPr>
          <w:rFonts w:ascii="Times New Roman" w:hAnsi="Times New Roman"/>
          <w:bCs/>
          <w:sz w:val="24"/>
        </w:rPr>
        <w:t xml:space="preserve"> р-н,</w:t>
      </w:r>
    </w:p>
    <w:p w:rsidR="00F177CC" w:rsidRPr="002C31AD" w:rsidRDefault="00494D31" w:rsidP="00F177CC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 xml:space="preserve">обл., </w:t>
      </w:r>
      <w:proofErr w:type="spellStart"/>
      <w:r>
        <w:rPr>
          <w:rFonts w:ascii="Times New Roman" w:hAnsi="Times New Roman"/>
          <w:bCs/>
          <w:sz w:val="24"/>
        </w:rPr>
        <w:t>г</w:t>
      </w:r>
      <w:proofErr w:type="gramStart"/>
      <w:r>
        <w:rPr>
          <w:rFonts w:ascii="Times New Roman" w:hAnsi="Times New Roman"/>
          <w:bCs/>
          <w:sz w:val="24"/>
        </w:rPr>
        <w:t>.</w:t>
      </w:r>
      <w:r w:rsidR="00F177CC">
        <w:rPr>
          <w:rFonts w:ascii="Times New Roman" w:hAnsi="Times New Roman"/>
          <w:bCs/>
          <w:sz w:val="24"/>
        </w:rPr>
        <w:t>К</w:t>
      </w:r>
      <w:proofErr w:type="gramEnd"/>
      <w:r w:rsidR="00F177CC">
        <w:rPr>
          <w:rFonts w:ascii="Times New Roman" w:hAnsi="Times New Roman"/>
          <w:bCs/>
          <w:sz w:val="24"/>
        </w:rPr>
        <w:t>араганда</w:t>
      </w:r>
      <w:proofErr w:type="spellEnd"/>
      <w:r w:rsidR="00F177CC">
        <w:rPr>
          <w:rFonts w:ascii="Times New Roman" w:hAnsi="Times New Roman"/>
          <w:bCs/>
          <w:sz w:val="24"/>
        </w:rPr>
        <w:t xml:space="preserve">, </w:t>
      </w:r>
      <w:proofErr w:type="spellStart"/>
      <w:r w:rsidR="00F177CC">
        <w:rPr>
          <w:rFonts w:ascii="Times New Roman" w:hAnsi="Times New Roman"/>
          <w:bCs/>
          <w:sz w:val="24"/>
        </w:rPr>
        <w:t>ул.Жамбыла</w:t>
      </w:r>
      <w:proofErr w:type="spellEnd"/>
      <w:r w:rsidR="00F177CC">
        <w:rPr>
          <w:rFonts w:ascii="Times New Roman" w:hAnsi="Times New Roman"/>
          <w:bCs/>
          <w:sz w:val="24"/>
        </w:rPr>
        <w:t xml:space="preserve">,                    </w:t>
      </w:r>
      <w:r w:rsidR="00F177CC" w:rsidRPr="002C31AD">
        <w:rPr>
          <w:rFonts w:ascii="Times New Roman" w:hAnsi="Times New Roman"/>
          <w:bCs/>
          <w:sz w:val="24"/>
        </w:rPr>
        <w:t xml:space="preserve">ул. </w:t>
      </w:r>
      <w:proofErr w:type="spellStart"/>
      <w:r w:rsidR="00F177CC" w:rsidRPr="002C31AD">
        <w:rPr>
          <w:rFonts w:ascii="Times New Roman" w:hAnsi="Times New Roman"/>
          <w:bCs/>
          <w:sz w:val="24"/>
        </w:rPr>
        <w:t>Жубанова</w:t>
      </w:r>
      <w:proofErr w:type="spellEnd"/>
      <w:r w:rsidR="00F177CC" w:rsidRPr="002C31AD">
        <w:rPr>
          <w:rFonts w:ascii="Times New Roman" w:hAnsi="Times New Roman"/>
          <w:bCs/>
          <w:sz w:val="24"/>
        </w:rPr>
        <w:t xml:space="preserve"> 33, офис 42</w:t>
      </w:r>
    </w:p>
    <w:p w:rsidR="00F177CC" w:rsidRDefault="00F177CC" w:rsidP="002C31AD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дом 159</w:t>
      </w:r>
      <w:r w:rsidRPr="002C31AD">
        <w:rPr>
          <w:rFonts w:ascii="Times New Roman" w:hAnsi="Times New Roman"/>
          <w:bCs/>
          <w:sz w:val="24"/>
        </w:rPr>
        <w:t xml:space="preserve"> </w:t>
      </w:r>
      <w:r>
        <w:rPr>
          <w:rFonts w:ascii="Times New Roman" w:hAnsi="Times New Roman"/>
          <w:bCs/>
          <w:sz w:val="24"/>
        </w:rPr>
        <w:t xml:space="preserve">офис 11                                             </w:t>
      </w:r>
      <w:r w:rsidRPr="002C31AD">
        <w:rPr>
          <w:rFonts w:ascii="Times New Roman" w:hAnsi="Times New Roman"/>
          <w:bCs/>
          <w:sz w:val="24"/>
        </w:rPr>
        <w:t>ИИК (</w:t>
      </w:r>
      <w:proofErr w:type="gramStart"/>
      <w:r w:rsidRPr="002C31AD">
        <w:rPr>
          <w:rFonts w:ascii="Times New Roman" w:hAnsi="Times New Roman"/>
          <w:bCs/>
          <w:sz w:val="24"/>
        </w:rPr>
        <w:t>р</w:t>
      </w:r>
      <w:proofErr w:type="gramEnd"/>
      <w:r w:rsidRPr="002C31AD">
        <w:rPr>
          <w:rFonts w:ascii="Times New Roman" w:hAnsi="Times New Roman"/>
          <w:bCs/>
          <w:sz w:val="24"/>
        </w:rPr>
        <w:t>/</w:t>
      </w:r>
      <w:proofErr w:type="spellStart"/>
      <w:r w:rsidRPr="002C31AD">
        <w:rPr>
          <w:rFonts w:ascii="Times New Roman" w:hAnsi="Times New Roman"/>
          <w:bCs/>
          <w:sz w:val="24"/>
        </w:rPr>
        <w:t>сч</w:t>
      </w:r>
      <w:proofErr w:type="spellEnd"/>
      <w:r w:rsidRPr="002C31AD">
        <w:rPr>
          <w:rFonts w:ascii="Times New Roman" w:hAnsi="Times New Roman"/>
          <w:bCs/>
          <w:sz w:val="24"/>
        </w:rPr>
        <w:t>) №KZ21914398416ВС09958</w:t>
      </w:r>
    </w:p>
    <w:p w:rsidR="00F177CC" w:rsidRPr="002C31AD" w:rsidRDefault="00F177CC" w:rsidP="00F177CC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БИН</w:t>
      </w:r>
      <w:r w:rsidRPr="002C31AD">
        <w:rPr>
          <w:rFonts w:ascii="Times New Roman" w:hAnsi="Times New Roman"/>
          <w:bCs/>
          <w:sz w:val="24"/>
        </w:rPr>
        <w:t xml:space="preserve"> </w:t>
      </w:r>
      <w:r>
        <w:rPr>
          <w:rFonts w:ascii="Times New Roman" w:hAnsi="Times New Roman"/>
          <w:bCs/>
          <w:sz w:val="24"/>
        </w:rPr>
        <w:t>030440013070</w:t>
      </w:r>
      <w:r w:rsidRPr="002C31AD">
        <w:rPr>
          <w:rFonts w:ascii="Times New Roman" w:hAnsi="Times New Roman"/>
          <w:bCs/>
          <w:sz w:val="24"/>
        </w:rPr>
        <w:t xml:space="preserve">                       </w:t>
      </w:r>
      <w:r>
        <w:rPr>
          <w:rFonts w:ascii="Times New Roman" w:hAnsi="Times New Roman"/>
          <w:bCs/>
          <w:sz w:val="24"/>
        </w:rPr>
        <w:t xml:space="preserve">                 </w:t>
      </w:r>
      <w:r w:rsidRPr="002C31AD">
        <w:rPr>
          <w:rFonts w:ascii="Times New Roman" w:hAnsi="Times New Roman"/>
          <w:bCs/>
          <w:sz w:val="24"/>
        </w:rPr>
        <w:t xml:space="preserve">филиал ДБАО «Сбербанк» в </w:t>
      </w:r>
      <w:proofErr w:type="spellStart"/>
      <w:r w:rsidRPr="002C31AD">
        <w:rPr>
          <w:rFonts w:ascii="Times New Roman" w:hAnsi="Times New Roman"/>
          <w:bCs/>
          <w:sz w:val="24"/>
        </w:rPr>
        <w:t>г</w:t>
      </w:r>
      <w:proofErr w:type="gramStart"/>
      <w:r w:rsidRPr="002C31AD">
        <w:rPr>
          <w:rFonts w:ascii="Times New Roman" w:hAnsi="Times New Roman"/>
          <w:bCs/>
          <w:sz w:val="24"/>
        </w:rPr>
        <w:t>.А</w:t>
      </w:r>
      <w:proofErr w:type="gramEnd"/>
      <w:r w:rsidRPr="002C31AD">
        <w:rPr>
          <w:rFonts w:ascii="Times New Roman" w:hAnsi="Times New Roman"/>
          <w:bCs/>
          <w:sz w:val="24"/>
        </w:rPr>
        <w:t>стана</w:t>
      </w:r>
      <w:proofErr w:type="spellEnd"/>
    </w:p>
    <w:p w:rsidR="00F177CC" w:rsidRPr="002C31AD" w:rsidRDefault="00F177CC" w:rsidP="00F177CC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 xml:space="preserve">РНН 302000232461                                        </w:t>
      </w:r>
      <w:r w:rsidRPr="002C31AD">
        <w:rPr>
          <w:rFonts w:ascii="Times New Roman" w:hAnsi="Times New Roman"/>
          <w:bCs/>
          <w:sz w:val="24"/>
        </w:rPr>
        <w:t>БИН</w:t>
      </w:r>
      <w:r>
        <w:rPr>
          <w:rFonts w:ascii="Times New Roman" w:hAnsi="Times New Roman"/>
          <w:bCs/>
          <w:sz w:val="24"/>
        </w:rPr>
        <w:t xml:space="preserve">  </w:t>
      </w:r>
      <w:r w:rsidRPr="002C31AD">
        <w:rPr>
          <w:rFonts w:ascii="Times New Roman" w:hAnsi="Times New Roman"/>
          <w:bCs/>
          <w:sz w:val="24"/>
        </w:rPr>
        <w:t>050140004996</w:t>
      </w:r>
    </w:p>
    <w:p w:rsidR="002C31AD" w:rsidRPr="002C31AD" w:rsidRDefault="00F177CC" w:rsidP="00F177CC">
      <w:pPr>
        <w:pStyle w:val="a4"/>
        <w:widowControl w:val="0"/>
        <w:ind w:left="175"/>
        <w:jc w:val="left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 xml:space="preserve">ИИК </w:t>
      </w:r>
      <w:r>
        <w:rPr>
          <w:rFonts w:ascii="Times New Roman" w:hAnsi="Times New Roman"/>
          <w:bCs/>
          <w:sz w:val="24"/>
          <w:lang w:val="en-US"/>
        </w:rPr>
        <w:t>KZ</w:t>
      </w:r>
      <w:r>
        <w:rPr>
          <w:rFonts w:ascii="Times New Roman" w:hAnsi="Times New Roman"/>
          <w:bCs/>
          <w:sz w:val="24"/>
        </w:rPr>
        <w:t xml:space="preserve">988560000007077386                         </w:t>
      </w:r>
      <w:r w:rsidRPr="002C31AD">
        <w:rPr>
          <w:rFonts w:ascii="Times New Roman" w:hAnsi="Times New Roman"/>
          <w:bCs/>
          <w:sz w:val="24"/>
        </w:rPr>
        <w:t xml:space="preserve">БИК SABRKZKA, </w:t>
      </w:r>
      <w:proofErr w:type="spellStart"/>
      <w:r w:rsidRPr="002C31AD">
        <w:rPr>
          <w:rFonts w:ascii="Times New Roman" w:hAnsi="Times New Roman"/>
          <w:bCs/>
          <w:sz w:val="24"/>
        </w:rPr>
        <w:t>кбе</w:t>
      </w:r>
      <w:proofErr w:type="spellEnd"/>
      <w:r w:rsidRPr="002C31AD">
        <w:rPr>
          <w:rFonts w:ascii="Times New Roman" w:hAnsi="Times New Roman"/>
          <w:bCs/>
          <w:sz w:val="24"/>
        </w:rPr>
        <w:t xml:space="preserve"> 914</w:t>
      </w:r>
    </w:p>
    <w:p w:rsidR="002C31AD" w:rsidRPr="002C31AD" w:rsidRDefault="00F177CC" w:rsidP="002C31AD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В КФ АО «</w:t>
      </w:r>
      <w:proofErr w:type="spellStart"/>
      <w:r>
        <w:rPr>
          <w:rFonts w:ascii="Times New Roman" w:hAnsi="Times New Roman"/>
          <w:bCs/>
          <w:sz w:val="24"/>
        </w:rPr>
        <w:t>БанкЦентрКредит</w:t>
      </w:r>
      <w:proofErr w:type="spellEnd"/>
      <w:r>
        <w:rPr>
          <w:rFonts w:ascii="Times New Roman" w:hAnsi="Times New Roman"/>
          <w:bCs/>
          <w:sz w:val="24"/>
        </w:rPr>
        <w:t>»</w:t>
      </w:r>
      <w:r w:rsidR="002C31AD" w:rsidRPr="002C31AD">
        <w:rPr>
          <w:rFonts w:ascii="Times New Roman" w:hAnsi="Times New Roman"/>
          <w:bCs/>
          <w:sz w:val="24"/>
        </w:rPr>
        <w:t xml:space="preserve">                      </w:t>
      </w:r>
      <w:r w:rsidRPr="002C31AD">
        <w:rPr>
          <w:rFonts w:ascii="Times New Roman" w:hAnsi="Times New Roman"/>
          <w:bCs/>
          <w:sz w:val="24"/>
        </w:rPr>
        <w:t>Свидетельство о постановке на учет</w:t>
      </w:r>
      <w:r w:rsidR="002C31AD" w:rsidRPr="002C31AD">
        <w:rPr>
          <w:rFonts w:ascii="Times New Roman" w:hAnsi="Times New Roman"/>
          <w:bCs/>
          <w:sz w:val="24"/>
        </w:rPr>
        <w:t xml:space="preserve">                                                                                                                                                                      </w:t>
      </w:r>
    </w:p>
    <w:p w:rsidR="002C31AD" w:rsidRPr="002C31AD" w:rsidRDefault="00F177CC" w:rsidP="002C31AD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БИК</w:t>
      </w:r>
      <w:r w:rsidR="002C31AD" w:rsidRPr="002C31AD">
        <w:rPr>
          <w:rFonts w:ascii="Times New Roman" w:hAnsi="Times New Roman"/>
          <w:bCs/>
          <w:sz w:val="24"/>
        </w:rPr>
        <w:t xml:space="preserve"> </w:t>
      </w:r>
      <w:r>
        <w:rPr>
          <w:rFonts w:ascii="Times New Roman" w:hAnsi="Times New Roman"/>
          <w:bCs/>
          <w:sz w:val="24"/>
          <w:lang w:val="en-US"/>
        </w:rPr>
        <w:t>KCJBKZKX</w:t>
      </w:r>
      <w:r w:rsidR="002C31AD" w:rsidRPr="002C31AD">
        <w:rPr>
          <w:rFonts w:ascii="Times New Roman" w:hAnsi="Times New Roman"/>
          <w:bCs/>
          <w:sz w:val="24"/>
        </w:rPr>
        <w:t xml:space="preserve">                                           </w:t>
      </w:r>
      <w:r w:rsidRPr="002C31AD">
        <w:rPr>
          <w:rFonts w:ascii="Times New Roman" w:hAnsi="Times New Roman"/>
          <w:bCs/>
          <w:sz w:val="24"/>
        </w:rPr>
        <w:t>по НДС серия 62001 №0028931</w:t>
      </w:r>
      <w:r w:rsidR="002C31AD" w:rsidRPr="002C31AD">
        <w:rPr>
          <w:rFonts w:ascii="Times New Roman" w:hAnsi="Times New Roman"/>
          <w:bCs/>
          <w:sz w:val="24"/>
        </w:rPr>
        <w:t xml:space="preserve">     </w:t>
      </w:r>
    </w:p>
    <w:p w:rsidR="002C31AD" w:rsidRPr="002C31AD" w:rsidRDefault="00F177CC" w:rsidP="002C31AD">
      <w:pPr>
        <w:pStyle w:val="a4"/>
        <w:widowControl w:val="0"/>
        <w:ind w:left="175"/>
        <w:rPr>
          <w:rFonts w:ascii="Times New Roman" w:hAnsi="Times New Roman"/>
          <w:bCs/>
          <w:sz w:val="24"/>
        </w:rPr>
      </w:pPr>
      <w:proofErr w:type="spellStart"/>
      <w:r>
        <w:rPr>
          <w:rFonts w:ascii="Times New Roman" w:hAnsi="Times New Roman"/>
          <w:bCs/>
          <w:sz w:val="24"/>
        </w:rPr>
        <w:t>Свид</w:t>
      </w:r>
      <w:proofErr w:type="spellEnd"/>
      <w:r>
        <w:rPr>
          <w:rFonts w:ascii="Times New Roman" w:hAnsi="Times New Roman"/>
          <w:bCs/>
          <w:sz w:val="24"/>
        </w:rPr>
        <w:t>-во о постановке на регистр</w:t>
      </w:r>
      <w:proofErr w:type="gramStart"/>
      <w:r>
        <w:rPr>
          <w:rFonts w:ascii="Times New Roman" w:hAnsi="Times New Roman"/>
          <w:bCs/>
          <w:sz w:val="24"/>
        </w:rPr>
        <w:t>.</w:t>
      </w:r>
      <w:proofErr w:type="gramEnd"/>
      <w:r>
        <w:rPr>
          <w:rFonts w:ascii="Times New Roman" w:hAnsi="Times New Roman"/>
          <w:bCs/>
          <w:sz w:val="24"/>
        </w:rPr>
        <w:t xml:space="preserve"> </w:t>
      </w:r>
      <w:proofErr w:type="gramStart"/>
      <w:r>
        <w:rPr>
          <w:rFonts w:ascii="Times New Roman" w:hAnsi="Times New Roman"/>
          <w:bCs/>
          <w:sz w:val="24"/>
        </w:rPr>
        <w:t>у</w:t>
      </w:r>
      <w:proofErr w:type="gramEnd"/>
      <w:r>
        <w:rPr>
          <w:rFonts w:ascii="Times New Roman" w:hAnsi="Times New Roman"/>
          <w:bCs/>
          <w:sz w:val="24"/>
        </w:rPr>
        <w:t>чет</w:t>
      </w:r>
      <w:r w:rsidR="002C31AD" w:rsidRPr="002C31AD">
        <w:rPr>
          <w:rFonts w:ascii="Times New Roman" w:hAnsi="Times New Roman"/>
          <w:bCs/>
          <w:sz w:val="24"/>
        </w:rPr>
        <w:t xml:space="preserve">         </w:t>
      </w:r>
      <w:r>
        <w:rPr>
          <w:rFonts w:ascii="Times New Roman" w:hAnsi="Times New Roman"/>
          <w:bCs/>
          <w:sz w:val="24"/>
        </w:rPr>
        <w:t xml:space="preserve">от </w:t>
      </w:r>
      <w:r w:rsidRPr="002C31AD">
        <w:rPr>
          <w:rFonts w:ascii="Times New Roman" w:hAnsi="Times New Roman"/>
          <w:bCs/>
          <w:sz w:val="24"/>
        </w:rPr>
        <w:t xml:space="preserve">18.06.2013 тел./факс: 87172933128  </w:t>
      </w:r>
    </w:p>
    <w:p w:rsidR="00F177CC" w:rsidRDefault="00F177CC" w:rsidP="002C31AD">
      <w:pPr>
        <w:pStyle w:val="a4"/>
        <w:widowControl w:val="0"/>
        <w:ind w:left="175"/>
        <w:jc w:val="left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по НДС Серия 30001 №1004605</w:t>
      </w:r>
    </w:p>
    <w:p w:rsidR="009F70BC" w:rsidRDefault="00F177CC" w:rsidP="002C31AD">
      <w:pPr>
        <w:pStyle w:val="a4"/>
        <w:widowControl w:val="0"/>
        <w:ind w:left="175"/>
        <w:jc w:val="left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от «01» октября 2016 года</w:t>
      </w:r>
    </w:p>
    <w:p w:rsidR="00D9320B" w:rsidRPr="002C31AD" w:rsidRDefault="009F70BC" w:rsidP="002C31AD">
      <w:pPr>
        <w:pStyle w:val="a4"/>
        <w:widowControl w:val="0"/>
        <w:ind w:left="175"/>
        <w:jc w:val="left"/>
        <w:rPr>
          <w:rFonts w:ascii="Times New Roman" w:hAnsi="Times New Roman"/>
          <w:bCs/>
          <w:sz w:val="24"/>
        </w:rPr>
      </w:pPr>
      <w:r>
        <w:rPr>
          <w:rFonts w:ascii="Times New Roman" w:hAnsi="Times New Roman"/>
          <w:bCs/>
          <w:sz w:val="24"/>
        </w:rPr>
        <w:t>Телефон: 8(7212) 564321</w:t>
      </w:r>
      <w:r w:rsidR="00F177CC">
        <w:rPr>
          <w:rFonts w:ascii="Times New Roman" w:hAnsi="Times New Roman"/>
          <w:bCs/>
          <w:sz w:val="24"/>
        </w:rPr>
        <w:t xml:space="preserve"> </w:t>
      </w:r>
      <w:r w:rsidR="002C31AD" w:rsidRPr="002C31AD">
        <w:rPr>
          <w:rFonts w:ascii="Times New Roman" w:hAnsi="Times New Roman"/>
          <w:bCs/>
          <w:sz w:val="24"/>
        </w:rPr>
        <w:t xml:space="preserve">                                                                            </w:t>
      </w:r>
    </w:p>
    <w:p w:rsidR="002C31AD" w:rsidRPr="007B20DF" w:rsidRDefault="009F70BC" w:rsidP="002C31AD">
      <w:pPr>
        <w:pStyle w:val="a4"/>
        <w:widowControl w:val="0"/>
        <w:ind w:left="175"/>
        <w:jc w:val="left"/>
        <w:rPr>
          <w:rFonts w:ascii="Times New Roman" w:hAnsi="Times New Roman"/>
          <w:bCs/>
          <w:sz w:val="24"/>
          <w:lang w:val="en-US"/>
        </w:rPr>
      </w:pPr>
      <w:proofErr w:type="gramStart"/>
      <w:r>
        <w:rPr>
          <w:rFonts w:ascii="Times New Roman" w:hAnsi="Times New Roman"/>
          <w:bCs/>
          <w:sz w:val="24"/>
        </w:rPr>
        <w:t>Е</w:t>
      </w:r>
      <w:proofErr w:type="gramEnd"/>
      <w:r w:rsidRPr="007B20DF">
        <w:rPr>
          <w:rFonts w:ascii="Times New Roman" w:hAnsi="Times New Roman"/>
          <w:bCs/>
          <w:sz w:val="24"/>
          <w:lang w:val="en-US"/>
        </w:rPr>
        <w:t>-</w:t>
      </w:r>
      <w:r>
        <w:rPr>
          <w:rFonts w:ascii="Times New Roman" w:hAnsi="Times New Roman"/>
          <w:bCs/>
          <w:sz w:val="24"/>
          <w:lang w:val="en-US"/>
        </w:rPr>
        <w:t>mail</w:t>
      </w:r>
      <w:r w:rsidRPr="007B20DF">
        <w:rPr>
          <w:rFonts w:ascii="Times New Roman" w:hAnsi="Times New Roman"/>
          <w:bCs/>
          <w:sz w:val="24"/>
          <w:lang w:val="en-US"/>
        </w:rPr>
        <w:t xml:space="preserve">: </w:t>
      </w:r>
      <w:r>
        <w:rPr>
          <w:rFonts w:ascii="Times New Roman" w:hAnsi="Times New Roman"/>
          <w:bCs/>
          <w:sz w:val="24"/>
        </w:rPr>
        <w:t>АЛ</w:t>
      </w:r>
      <w:r w:rsidRPr="007B20DF">
        <w:rPr>
          <w:rFonts w:ascii="Times New Roman" w:hAnsi="Times New Roman"/>
          <w:bCs/>
          <w:sz w:val="24"/>
          <w:lang w:val="en-US"/>
        </w:rPr>
        <w:t>-</w:t>
      </w:r>
      <w:r>
        <w:rPr>
          <w:rFonts w:ascii="Times New Roman" w:hAnsi="Times New Roman"/>
          <w:bCs/>
          <w:sz w:val="24"/>
        </w:rPr>
        <w:t>МУТ</w:t>
      </w:r>
      <w:r w:rsidRPr="007B20DF">
        <w:rPr>
          <w:rFonts w:ascii="Times New Roman" w:hAnsi="Times New Roman"/>
          <w:bCs/>
          <w:sz w:val="24"/>
          <w:lang w:val="en-US"/>
        </w:rPr>
        <w:t>@</w:t>
      </w:r>
      <w:r>
        <w:rPr>
          <w:rFonts w:ascii="Times New Roman" w:hAnsi="Times New Roman"/>
          <w:bCs/>
          <w:sz w:val="24"/>
          <w:lang w:val="en-US"/>
        </w:rPr>
        <w:t>mail</w:t>
      </w:r>
      <w:r w:rsidRPr="007B20DF">
        <w:rPr>
          <w:rFonts w:ascii="Times New Roman" w:hAnsi="Times New Roman"/>
          <w:bCs/>
          <w:sz w:val="24"/>
          <w:lang w:val="en-US"/>
        </w:rPr>
        <w:t>.</w:t>
      </w:r>
      <w:r>
        <w:rPr>
          <w:rFonts w:ascii="Times New Roman" w:hAnsi="Times New Roman"/>
          <w:bCs/>
          <w:sz w:val="24"/>
          <w:lang w:val="en-US"/>
        </w:rPr>
        <w:t>ru</w:t>
      </w:r>
    </w:p>
    <w:p w:rsidR="002C31AD" w:rsidRPr="007B20DF" w:rsidRDefault="002C31AD" w:rsidP="002C31AD">
      <w:pPr>
        <w:pStyle w:val="a4"/>
        <w:widowControl w:val="0"/>
        <w:ind w:left="175"/>
        <w:jc w:val="left"/>
        <w:rPr>
          <w:rFonts w:ascii="Times New Roman" w:hAnsi="Times New Roman"/>
          <w:b/>
          <w:bCs/>
          <w:sz w:val="24"/>
          <w:lang w:val="en-US"/>
        </w:rPr>
      </w:pPr>
    </w:p>
    <w:tbl>
      <w:tblPr>
        <w:tblW w:w="9855" w:type="dxa"/>
        <w:tblInd w:w="-108" w:type="dxa"/>
        <w:tblLayout w:type="fixed"/>
        <w:tblLook w:val="0000" w:firstRow="0" w:lastRow="0" w:firstColumn="0" w:lastColumn="0" w:noHBand="0" w:noVBand="0"/>
      </w:tblPr>
      <w:tblGrid>
        <w:gridCol w:w="4983"/>
        <w:gridCol w:w="4872"/>
      </w:tblGrid>
      <w:tr w:rsidR="002C31AD" w:rsidRPr="002C31AD" w:rsidTr="009F70BC">
        <w:trPr>
          <w:trHeight w:val="1131"/>
        </w:trPr>
        <w:tc>
          <w:tcPr>
            <w:tcW w:w="4983" w:type="dxa"/>
          </w:tcPr>
          <w:p w:rsidR="002C31AD" w:rsidRPr="007B20DF" w:rsidRDefault="002C31AD" w:rsidP="002C31AD">
            <w:pPr>
              <w:suppressAutoHyphens/>
              <w:rPr>
                <w:sz w:val="28"/>
                <w:szCs w:val="28"/>
                <w:lang w:val="en-US" w:eastAsia="ar-SA"/>
              </w:rPr>
            </w:pPr>
          </w:p>
          <w:p w:rsidR="002C31AD" w:rsidRPr="007B20DF" w:rsidRDefault="002C31AD" w:rsidP="002C31AD">
            <w:pPr>
              <w:suppressAutoHyphens/>
              <w:rPr>
                <w:sz w:val="28"/>
                <w:szCs w:val="28"/>
                <w:lang w:val="en-US" w:eastAsia="ar-SA"/>
              </w:rPr>
            </w:pPr>
          </w:p>
          <w:p w:rsidR="002C31AD" w:rsidRPr="002C31AD" w:rsidRDefault="002C31AD" w:rsidP="00467CC0">
            <w:pPr>
              <w:suppressAutoHyphens/>
              <w:rPr>
                <w:sz w:val="28"/>
                <w:szCs w:val="28"/>
                <w:lang w:eastAsia="ar-SA"/>
              </w:rPr>
            </w:pPr>
            <w:r w:rsidRPr="002C31AD">
              <w:rPr>
                <w:sz w:val="28"/>
                <w:szCs w:val="28"/>
                <w:lang w:eastAsia="ar-SA"/>
              </w:rPr>
              <w:t>___________________</w:t>
            </w:r>
            <w:r w:rsidRPr="002C31AD">
              <w:rPr>
                <w:b/>
                <w:sz w:val="28"/>
                <w:szCs w:val="28"/>
                <w:lang w:eastAsia="ar-SA"/>
              </w:rPr>
              <w:t xml:space="preserve"> </w:t>
            </w:r>
            <w:proofErr w:type="spellStart"/>
            <w:r w:rsidR="00467CC0" w:rsidRPr="00467CC0">
              <w:rPr>
                <w:b/>
                <w:lang w:eastAsia="ar-SA"/>
              </w:rPr>
              <w:t>Б.</w:t>
            </w:r>
            <w:r w:rsidR="009F70BC" w:rsidRPr="009F70BC">
              <w:rPr>
                <w:b/>
                <w:lang w:eastAsia="ar-SA"/>
              </w:rPr>
              <w:t>Туяков</w:t>
            </w:r>
            <w:proofErr w:type="spellEnd"/>
            <w:r w:rsidR="009F70BC" w:rsidRPr="009F70BC">
              <w:rPr>
                <w:b/>
                <w:lang w:eastAsia="ar-SA"/>
              </w:rPr>
              <w:t xml:space="preserve"> </w:t>
            </w:r>
          </w:p>
        </w:tc>
        <w:tc>
          <w:tcPr>
            <w:tcW w:w="4872" w:type="dxa"/>
          </w:tcPr>
          <w:p w:rsidR="002C31AD" w:rsidRPr="002C31AD" w:rsidRDefault="002C31AD" w:rsidP="002C31AD">
            <w:pPr>
              <w:widowControl w:val="0"/>
              <w:suppressAutoHyphens/>
              <w:ind w:left="175"/>
              <w:jc w:val="both"/>
              <w:rPr>
                <w:sz w:val="28"/>
                <w:szCs w:val="28"/>
                <w:lang w:eastAsia="ar-SA"/>
              </w:rPr>
            </w:pPr>
          </w:p>
          <w:p w:rsidR="002C31AD" w:rsidRPr="002C31AD" w:rsidRDefault="002C31AD" w:rsidP="002C31AD">
            <w:pPr>
              <w:widowControl w:val="0"/>
              <w:suppressAutoHyphens/>
              <w:ind w:left="175"/>
              <w:jc w:val="both"/>
              <w:rPr>
                <w:sz w:val="28"/>
                <w:szCs w:val="28"/>
                <w:lang w:eastAsia="ar-SA"/>
              </w:rPr>
            </w:pPr>
          </w:p>
          <w:p w:rsidR="002C31AD" w:rsidRPr="002C31AD" w:rsidRDefault="002C31AD" w:rsidP="00467CC0">
            <w:pPr>
              <w:widowControl w:val="0"/>
              <w:suppressAutoHyphens/>
              <w:ind w:left="175"/>
              <w:jc w:val="both"/>
              <w:rPr>
                <w:sz w:val="28"/>
                <w:szCs w:val="28"/>
                <w:lang w:eastAsia="ar-SA"/>
              </w:rPr>
            </w:pPr>
            <w:r>
              <w:rPr>
                <w:sz w:val="28"/>
                <w:szCs w:val="28"/>
                <w:lang w:eastAsia="ar-SA"/>
              </w:rPr>
              <w:t>__________________</w:t>
            </w:r>
            <w:r w:rsidR="00467CC0">
              <w:rPr>
                <w:sz w:val="28"/>
                <w:szCs w:val="28"/>
                <w:lang w:eastAsia="ar-SA"/>
              </w:rPr>
              <w:t xml:space="preserve"> </w:t>
            </w:r>
            <w:r w:rsidR="00467CC0" w:rsidRPr="00467CC0">
              <w:rPr>
                <w:b/>
                <w:lang w:eastAsia="ar-SA"/>
              </w:rPr>
              <w:t>О.</w:t>
            </w:r>
            <w:r w:rsidR="003F590F">
              <w:rPr>
                <w:b/>
                <w:lang w:eastAsia="ar-SA"/>
              </w:rPr>
              <w:t xml:space="preserve"> </w:t>
            </w:r>
            <w:r w:rsidRPr="006B02C2">
              <w:rPr>
                <w:b/>
                <w:lang w:eastAsia="ar-SA"/>
              </w:rPr>
              <w:t xml:space="preserve">Исмаилов </w:t>
            </w:r>
          </w:p>
        </w:tc>
      </w:tr>
    </w:tbl>
    <w:p w:rsidR="002C31AD" w:rsidRPr="002C31AD" w:rsidRDefault="002C31AD" w:rsidP="002C31AD">
      <w:pPr>
        <w:widowControl w:val="0"/>
        <w:suppressAutoHyphens/>
        <w:jc w:val="both"/>
        <w:rPr>
          <w:sz w:val="26"/>
          <w:szCs w:val="26"/>
          <w:lang w:eastAsia="ar-SA"/>
        </w:rPr>
      </w:pPr>
      <w:r w:rsidRPr="002C31AD">
        <w:rPr>
          <w:sz w:val="26"/>
          <w:szCs w:val="26"/>
          <w:lang w:eastAsia="ar-SA"/>
        </w:rPr>
        <w:t>/__________/М.П.                                               /__________/М.П.</w:t>
      </w:r>
    </w:p>
    <w:p w:rsidR="002C31AD" w:rsidRPr="002C31AD" w:rsidRDefault="002C31AD" w:rsidP="002C31AD">
      <w:pPr>
        <w:widowControl w:val="0"/>
        <w:suppressAutoHyphens/>
        <w:jc w:val="both"/>
        <w:rPr>
          <w:sz w:val="26"/>
          <w:szCs w:val="26"/>
          <w:lang w:eastAsia="ar-SA"/>
        </w:rPr>
      </w:pPr>
    </w:p>
    <w:p w:rsidR="002C31AD" w:rsidRPr="006E5A2B" w:rsidRDefault="002C31AD" w:rsidP="002C31AD">
      <w:pPr>
        <w:pStyle w:val="a4"/>
        <w:widowControl w:val="0"/>
        <w:ind w:left="175"/>
        <w:jc w:val="left"/>
        <w:rPr>
          <w:rFonts w:ascii="Times New Roman" w:hAnsi="Times New Roman" w:cs="Times New Roman"/>
          <w:sz w:val="24"/>
        </w:rPr>
        <w:sectPr w:rsidR="002C31AD" w:rsidRPr="006E5A2B" w:rsidSect="00086BF8">
          <w:footerReference w:type="default" r:id="rId9"/>
          <w:pgSz w:w="11906" w:h="16838" w:code="9"/>
          <w:pgMar w:top="567" w:right="851" w:bottom="567" w:left="1418" w:header="709" w:footer="709" w:gutter="0"/>
          <w:cols w:space="708"/>
          <w:docGrid w:linePitch="360"/>
        </w:sectPr>
      </w:pPr>
    </w:p>
    <w:p w:rsidR="00B85564" w:rsidRPr="002305EF" w:rsidRDefault="00B85564" w:rsidP="00B85564">
      <w:pPr>
        <w:jc w:val="center"/>
        <w:rPr>
          <w:b/>
          <w:sz w:val="20"/>
          <w:szCs w:val="20"/>
        </w:rPr>
      </w:pPr>
      <w:r w:rsidRPr="002305EF">
        <w:rPr>
          <w:b/>
          <w:sz w:val="20"/>
          <w:szCs w:val="20"/>
        </w:rPr>
        <w:lastRenderedPageBreak/>
        <w:t xml:space="preserve">                                           Приложение № 1</w:t>
      </w:r>
    </w:p>
    <w:p w:rsidR="00B85564" w:rsidRPr="002305EF" w:rsidRDefault="00B85564" w:rsidP="00B85564">
      <w:pPr>
        <w:jc w:val="center"/>
        <w:rPr>
          <w:sz w:val="20"/>
          <w:szCs w:val="20"/>
          <w:lang w:val="kk-KZ"/>
        </w:rPr>
      </w:pPr>
      <w:r w:rsidRPr="002305EF">
        <w:rPr>
          <w:sz w:val="20"/>
          <w:szCs w:val="20"/>
        </w:rPr>
        <w:t xml:space="preserve">                                                       </w:t>
      </w:r>
      <w:r w:rsidR="005F73E6" w:rsidRPr="002305EF">
        <w:rPr>
          <w:sz w:val="20"/>
          <w:szCs w:val="20"/>
        </w:rPr>
        <w:t xml:space="preserve">     </w:t>
      </w:r>
      <w:r w:rsidR="005E1A12" w:rsidRPr="002305EF">
        <w:rPr>
          <w:sz w:val="20"/>
          <w:szCs w:val="20"/>
        </w:rPr>
        <w:t xml:space="preserve">   </w:t>
      </w:r>
      <w:r w:rsidR="005F73E6" w:rsidRPr="002305EF">
        <w:rPr>
          <w:sz w:val="20"/>
          <w:szCs w:val="20"/>
        </w:rPr>
        <w:t xml:space="preserve">   </w:t>
      </w:r>
      <w:r w:rsidRPr="002305EF">
        <w:rPr>
          <w:sz w:val="20"/>
          <w:szCs w:val="20"/>
        </w:rPr>
        <w:t xml:space="preserve">к Договору </w:t>
      </w:r>
      <w:r w:rsidR="005E1A12" w:rsidRPr="002305EF">
        <w:rPr>
          <w:sz w:val="20"/>
          <w:szCs w:val="20"/>
        </w:rPr>
        <w:t>о закупках</w:t>
      </w:r>
      <w:r w:rsidRPr="002305EF">
        <w:rPr>
          <w:sz w:val="20"/>
          <w:szCs w:val="20"/>
        </w:rPr>
        <w:t xml:space="preserve"> работ</w:t>
      </w:r>
      <w:r w:rsidRPr="002305EF">
        <w:rPr>
          <w:sz w:val="20"/>
          <w:szCs w:val="20"/>
          <w:lang w:val="kk-KZ"/>
        </w:rPr>
        <w:t xml:space="preserve"> </w:t>
      </w:r>
      <w:proofErr w:type="gramStart"/>
      <w:r w:rsidRPr="002305EF">
        <w:rPr>
          <w:sz w:val="20"/>
          <w:szCs w:val="20"/>
          <w:lang w:val="kk-KZ"/>
        </w:rPr>
        <w:t>по</w:t>
      </w:r>
      <w:proofErr w:type="gramEnd"/>
      <w:r w:rsidRPr="002305EF">
        <w:rPr>
          <w:sz w:val="20"/>
          <w:szCs w:val="20"/>
          <w:lang w:val="kk-KZ"/>
        </w:rPr>
        <w:t xml:space="preserve"> </w:t>
      </w:r>
    </w:p>
    <w:p w:rsidR="00086BF8" w:rsidRPr="002305EF" w:rsidRDefault="00086BF8" w:rsidP="00086BF8">
      <w:pPr>
        <w:jc w:val="center"/>
        <w:rPr>
          <w:sz w:val="20"/>
          <w:szCs w:val="20"/>
          <w:lang w:val="kk-KZ"/>
        </w:rPr>
      </w:pPr>
      <w:r w:rsidRPr="002305EF">
        <w:rPr>
          <w:sz w:val="20"/>
          <w:szCs w:val="20"/>
          <w:lang w:val="kk-KZ"/>
        </w:rPr>
        <w:t xml:space="preserve">                                                                           </w:t>
      </w:r>
      <w:r w:rsidR="00B85564" w:rsidRPr="002305EF">
        <w:rPr>
          <w:sz w:val="20"/>
          <w:szCs w:val="20"/>
          <w:lang w:val="kk-KZ"/>
        </w:rPr>
        <w:t>текущему ремонту</w:t>
      </w:r>
      <w:r w:rsidRPr="002305EF">
        <w:rPr>
          <w:sz w:val="20"/>
          <w:szCs w:val="20"/>
          <w:lang w:val="kk-KZ"/>
        </w:rPr>
        <w:t xml:space="preserve"> </w:t>
      </w:r>
      <w:r w:rsidR="00B85564" w:rsidRPr="002305EF">
        <w:rPr>
          <w:sz w:val="20"/>
          <w:szCs w:val="20"/>
          <w:lang w:val="kk-KZ"/>
        </w:rPr>
        <w:t>железнодорожных</w:t>
      </w:r>
    </w:p>
    <w:p w:rsidR="00B85564" w:rsidRPr="002305EF" w:rsidRDefault="00B85564" w:rsidP="00086BF8">
      <w:pPr>
        <w:jc w:val="center"/>
        <w:rPr>
          <w:sz w:val="20"/>
          <w:szCs w:val="20"/>
        </w:rPr>
      </w:pPr>
      <w:r w:rsidRPr="002305EF">
        <w:rPr>
          <w:sz w:val="20"/>
          <w:szCs w:val="20"/>
          <w:lang w:val="kk-KZ"/>
        </w:rPr>
        <w:t xml:space="preserve"> </w:t>
      </w:r>
      <w:r w:rsidR="00086BF8" w:rsidRPr="002305EF">
        <w:rPr>
          <w:sz w:val="20"/>
          <w:szCs w:val="20"/>
          <w:lang w:val="kk-KZ"/>
        </w:rPr>
        <w:t xml:space="preserve">                                           </w:t>
      </w:r>
      <w:r w:rsidRPr="002305EF">
        <w:rPr>
          <w:sz w:val="20"/>
          <w:szCs w:val="20"/>
          <w:lang w:val="kk-KZ"/>
        </w:rPr>
        <w:t>подъездных путей</w:t>
      </w:r>
    </w:p>
    <w:p w:rsidR="00B85564" w:rsidRPr="002305EF" w:rsidRDefault="00086BF8" w:rsidP="00086BF8">
      <w:pPr>
        <w:jc w:val="center"/>
        <w:rPr>
          <w:sz w:val="20"/>
          <w:szCs w:val="20"/>
        </w:rPr>
      </w:pPr>
      <w:r w:rsidRPr="002305EF">
        <w:rPr>
          <w:sz w:val="20"/>
          <w:szCs w:val="20"/>
        </w:rPr>
        <w:t xml:space="preserve">                                                                     </w:t>
      </w:r>
      <w:r w:rsidR="00B85564" w:rsidRPr="002305EF">
        <w:rPr>
          <w:sz w:val="20"/>
          <w:szCs w:val="20"/>
        </w:rPr>
        <w:t>от «____» ____________201</w:t>
      </w:r>
      <w:r w:rsidR="004D7D7C" w:rsidRPr="002305EF">
        <w:rPr>
          <w:sz w:val="20"/>
          <w:szCs w:val="20"/>
        </w:rPr>
        <w:t>7</w:t>
      </w:r>
      <w:r w:rsidR="00B85564" w:rsidRPr="002305EF">
        <w:rPr>
          <w:sz w:val="20"/>
          <w:szCs w:val="20"/>
        </w:rPr>
        <w:t xml:space="preserve"> года</w:t>
      </w:r>
    </w:p>
    <w:p w:rsidR="00B85564" w:rsidRPr="002305EF" w:rsidRDefault="00B85564" w:rsidP="00086BF8">
      <w:pPr>
        <w:rPr>
          <w:sz w:val="20"/>
          <w:szCs w:val="20"/>
        </w:rPr>
      </w:pPr>
      <w:r w:rsidRPr="002305EF">
        <w:rPr>
          <w:sz w:val="20"/>
          <w:szCs w:val="20"/>
        </w:rPr>
        <w:t xml:space="preserve">                                                              </w:t>
      </w:r>
      <w:r w:rsidR="00086BF8" w:rsidRPr="002305EF">
        <w:rPr>
          <w:sz w:val="20"/>
          <w:szCs w:val="20"/>
        </w:rPr>
        <w:t xml:space="preserve">              </w:t>
      </w:r>
      <w:r w:rsidR="002305EF">
        <w:rPr>
          <w:sz w:val="20"/>
          <w:szCs w:val="20"/>
        </w:rPr>
        <w:t xml:space="preserve">              </w:t>
      </w:r>
      <w:r w:rsidR="00086BF8" w:rsidRPr="002305EF">
        <w:rPr>
          <w:sz w:val="20"/>
          <w:szCs w:val="20"/>
        </w:rPr>
        <w:t xml:space="preserve">             </w:t>
      </w:r>
      <w:r w:rsidRPr="002305EF">
        <w:rPr>
          <w:sz w:val="20"/>
          <w:szCs w:val="20"/>
        </w:rPr>
        <w:t>№_________</w:t>
      </w:r>
    </w:p>
    <w:p w:rsidR="002B7DB9" w:rsidRDefault="002B7DB9" w:rsidP="00B85564">
      <w:pPr>
        <w:pStyle w:val="4"/>
        <w:rPr>
          <w:rFonts w:ascii="Times New Roman" w:hAnsi="Times New Roman"/>
          <w:sz w:val="24"/>
          <w:szCs w:val="24"/>
        </w:rPr>
      </w:pPr>
    </w:p>
    <w:p w:rsidR="002B7DB9" w:rsidRDefault="002B7DB9" w:rsidP="00B85564">
      <w:pPr>
        <w:pStyle w:val="4"/>
        <w:rPr>
          <w:rFonts w:ascii="Times New Roman" w:hAnsi="Times New Roman"/>
          <w:sz w:val="24"/>
          <w:szCs w:val="24"/>
        </w:rPr>
      </w:pPr>
    </w:p>
    <w:p w:rsidR="00B85564" w:rsidRPr="006E5A2B" w:rsidRDefault="00B85564" w:rsidP="00B85564">
      <w:pPr>
        <w:pStyle w:val="4"/>
        <w:rPr>
          <w:rFonts w:ascii="Times New Roman" w:hAnsi="Times New Roman"/>
          <w:sz w:val="24"/>
          <w:szCs w:val="24"/>
        </w:rPr>
      </w:pPr>
      <w:r w:rsidRPr="006E5A2B">
        <w:rPr>
          <w:rFonts w:ascii="Times New Roman" w:hAnsi="Times New Roman"/>
          <w:sz w:val="24"/>
          <w:szCs w:val="24"/>
        </w:rPr>
        <w:t>Спецификация</w:t>
      </w:r>
    </w:p>
    <w:p w:rsidR="00B85564" w:rsidRPr="006E5A2B" w:rsidRDefault="00B85564" w:rsidP="00B85564">
      <w:pPr>
        <w:jc w:val="both"/>
      </w:pPr>
    </w:p>
    <w:tbl>
      <w:tblPr>
        <w:tblW w:w="10349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8"/>
        <w:gridCol w:w="5670"/>
        <w:gridCol w:w="567"/>
        <w:gridCol w:w="709"/>
        <w:gridCol w:w="992"/>
        <w:gridCol w:w="992"/>
        <w:gridCol w:w="851"/>
      </w:tblGrid>
      <w:tr w:rsidR="002305EF" w:rsidRPr="006E5A2B" w:rsidTr="002305EF">
        <w:trPr>
          <w:cantSplit/>
          <w:trHeight w:val="1336"/>
        </w:trPr>
        <w:tc>
          <w:tcPr>
            <w:tcW w:w="568" w:type="dxa"/>
            <w:textDirection w:val="btLr"/>
            <w:vAlign w:val="center"/>
          </w:tcPr>
          <w:p w:rsidR="00286E80" w:rsidRPr="002305EF" w:rsidRDefault="00286E80" w:rsidP="00286E80">
            <w:pPr>
              <w:ind w:left="113" w:right="-108"/>
              <w:jc w:val="center"/>
              <w:rPr>
                <w:b/>
                <w:sz w:val="20"/>
                <w:szCs w:val="20"/>
              </w:rPr>
            </w:pPr>
          </w:p>
          <w:p w:rsidR="00286E80" w:rsidRPr="002305EF" w:rsidRDefault="00286E80" w:rsidP="00286E80">
            <w:pPr>
              <w:ind w:left="113" w:right="-108"/>
              <w:jc w:val="center"/>
              <w:rPr>
                <w:b/>
                <w:sz w:val="20"/>
                <w:szCs w:val="20"/>
              </w:rPr>
            </w:pPr>
            <w:r w:rsidRPr="002305EF">
              <w:rPr>
                <w:b/>
                <w:sz w:val="20"/>
                <w:szCs w:val="20"/>
              </w:rPr>
              <w:t>№</w:t>
            </w:r>
          </w:p>
          <w:p w:rsidR="00286E80" w:rsidRPr="002305EF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</w:p>
          <w:p w:rsidR="00286E80" w:rsidRPr="002305EF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0" w:type="dxa"/>
            <w:vAlign w:val="center"/>
          </w:tcPr>
          <w:p w:rsidR="00286E80" w:rsidRPr="002305EF" w:rsidRDefault="00286E80" w:rsidP="002014FC">
            <w:pPr>
              <w:jc w:val="center"/>
              <w:rPr>
                <w:b/>
                <w:sz w:val="20"/>
                <w:szCs w:val="20"/>
              </w:rPr>
            </w:pPr>
            <w:r w:rsidRPr="002305EF">
              <w:rPr>
                <w:b/>
                <w:sz w:val="20"/>
                <w:szCs w:val="20"/>
              </w:rPr>
              <w:t>Наименование работ</w:t>
            </w:r>
          </w:p>
        </w:tc>
        <w:tc>
          <w:tcPr>
            <w:tcW w:w="567" w:type="dxa"/>
            <w:textDirection w:val="btLr"/>
            <w:vAlign w:val="center"/>
          </w:tcPr>
          <w:p w:rsidR="00286E80" w:rsidRPr="002305EF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2305EF">
              <w:rPr>
                <w:b/>
                <w:sz w:val="20"/>
                <w:szCs w:val="20"/>
                <w:lang w:val="kk-KZ"/>
              </w:rPr>
              <w:t>Ед.    изм.</w:t>
            </w:r>
          </w:p>
        </w:tc>
        <w:tc>
          <w:tcPr>
            <w:tcW w:w="709" w:type="dxa"/>
            <w:textDirection w:val="btLr"/>
            <w:vAlign w:val="center"/>
          </w:tcPr>
          <w:p w:rsidR="00286E80" w:rsidRPr="002305EF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2305EF">
              <w:rPr>
                <w:b/>
                <w:sz w:val="20"/>
                <w:szCs w:val="20"/>
                <w:lang w:val="kk-KZ"/>
              </w:rPr>
              <w:t>Кол-во</w:t>
            </w:r>
          </w:p>
          <w:p w:rsidR="00286E80" w:rsidRPr="002305EF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</w:p>
        </w:tc>
        <w:tc>
          <w:tcPr>
            <w:tcW w:w="992" w:type="dxa"/>
            <w:textDirection w:val="btLr"/>
            <w:vAlign w:val="center"/>
          </w:tcPr>
          <w:p w:rsidR="00286E80" w:rsidRPr="003B6B48" w:rsidRDefault="00286E80" w:rsidP="000F6FB3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3B6B48">
              <w:rPr>
                <w:b/>
                <w:sz w:val="20"/>
                <w:szCs w:val="20"/>
                <w:lang w:val="kk-KZ"/>
              </w:rPr>
              <w:t xml:space="preserve">Стоимость работ, тенге </w:t>
            </w:r>
            <w:r w:rsidR="000F6FB3">
              <w:rPr>
                <w:b/>
                <w:sz w:val="20"/>
                <w:szCs w:val="20"/>
                <w:lang w:val="kk-KZ"/>
              </w:rPr>
              <w:t>без</w:t>
            </w:r>
            <w:r w:rsidRPr="003B6B48">
              <w:rPr>
                <w:b/>
                <w:sz w:val="20"/>
                <w:szCs w:val="20"/>
                <w:lang w:val="kk-KZ"/>
              </w:rPr>
              <w:t xml:space="preserve"> учет</w:t>
            </w:r>
            <w:r w:rsidR="000F6FB3">
              <w:rPr>
                <w:b/>
                <w:sz w:val="20"/>
                <w:szCs w:val="20"/>
                <w:lang w:val="kk-KZ"/>
              </w:rPr>
              <w:t>а</w:t>
            </w:r>
            <w:r w:rsidRPr="003B6B48">
              <w:rPr>
                <w:b/>
                <w:sz w:val="20"/>
                <w:szCs w:val="20"/>
                <w:lang w:val="kk-KZ"/>
              </w:rPr>
              <w:t xml:space="preserve">  НДС</w:t>
            </w:r>
          </w:p>
        </w:tc>
        <w:tc>
          <w:tcPr>
            <w:tcW w:w="992" w:type="dxa"/>
            <w:textDirection w:val="btLr"/>
            <w:vAlign w:val="center"/>
          </w:tcPr>
          <w:p w:rsidR="00286E80" w:rsidRPr="003B6B48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3B6B48">
              <w:rPr>
                <w:b/>
                <w:sz w:val="20"/>
                <w:szCs w:val="20"/>
                <w:lang w:val="kk-KZ"/>
              </w:rPr>
              <w:t>Стоимость работ, тенге с учетом  НДС</w:t>
            </w:r>
          </w:p>
        </w:tc>
        <w:tc>
          <w:tcPr>
            <w:tcW w:w="851" w:type="dxa"/>
            <w:textDirection w:val="btLr"/>
            <w:vAlign w:val="center"/>
          </w:tcPr>
          <w:p w:rsidR="00286E80" w:rsidRPr="003B6B48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3B6B48">
              <w:rPr>
                <w:b/>
                <w:sz w:val="20"/>
                <w:szCs w:val="20"/>
                <w:lang w:val="kk-KZ"/>
              </w:rPr>
              <w:t>Место выполне</w:t>
            </w:r>
            <w:r w:rsidR="00F40B25">
              <w:rPr>
                <w:b/>
                <w:sz w:val="20"/>
                <w:szCs w:val="20"/>
                <w:lang w:val="kk-KZ"/>
              </w:rPr>
              <w:t xml:space="preserve">     </w:t>
            </w:r>
            <w:r w:rsidRPr="003B6B48">
              <w:rPr>
                <w:b/>
                <w:sz w:val="20"/>
                <w:szCs w:val="20"/>
                <w:lang w:val="kk-KZ"/>
              </w:rPr>
              <w:t>ния работ</w:t>
            </w:r>
          </w:p>
          <w:p w:rsidR="00286E80" w:rsidRPr="003B6B48" w:rsidRDefault="00286E80" w:rsidP="00286E80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b/>
                <w:sz w:val="20"/>
                <w:szCs w:val="20"/>
              </w:rPr>
            </w:pPr>
            <w:r w:rsidRPr="002305EF">
              <w:rPr>
                <w:b/>
                <w:sz w:val="20"/>
                <w:szCs w:val="20"/>
              </w:rPr>
              <w:t>1.</w:t>
            </w:r>
          </w:p>
        </w:tc>
        <w:tc>
          <w:tcPr>
            <w:tcW w:w="6946" w:type="dxa"/>
            <w:gridSpan w:val="3"/>
            <w:vAlign w:val="center"/>
          </w:tcPr>
          <w:p w:rsidR="000F6FB3" w:rsidRPr="002305EF" w:rsidRDefault="000F6FB3" w:rsidP="00FC1303">
            <w:pPr>
              <w:pStyle w:val="af3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305EF">
              <w:rPr>
                <w:rFonts w:ascii="Times New Roman" w:hAnsi="Times New Roman"/>
                <w:b/>
                <w:sz w:val="20"/>
                <w:szCs w:val="20"/>
              </w:rPr>
              <w:t>Работы</w:t>
            </w:r>
            <w:r w:rsidRPr="002305E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 по  текущему ремонту</w:t>
            </w:r>
            <w:r w:rsidR="002305E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 ж.д.</w:t>
            </w:r>
            <w:r w:rsidRPr="002305EF">
              <w:rPr>
                <w:rFonts w:ascii="Times New Roman" w:hAnsi="Times New Roman"/>
                <w:b/>
                <w:sz w:val="20"/>
                <w:szCs w:val="20"/>
                <w:lang w:val="kk-KZ"/>
              </w:rPr>
              <w:t xml:space="preserve"> подъездного пути №35</w:t>
            </w:r>
          </w:p>
          <w:p w:rsidR="000F6FB3" w:rsidRPr="002305EF" w:rsidRDefault="000F6FB3" w:rsidP="00FC1303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vMerge w:val="restart"/>
            <w:vAlign w:val="center"/>
          </w:tcPr>
          <w:p w:rsidR="000F6FB3" w:rsidRDefault="000F6FB3" w:rsidP="00FC1303">
            <w:pPr>
              <w:jc w:val="center"/>
              <w:rPr>
                <w:b/>
                <w:sz w:val="20"/>
                <w:szCs w:val="20"/>
              </w:rPr>
            </w:pPr>
          </w:p>
          <w:p w:rsidR="000F6FB3" w:rsidRDefault="000F6FB3" w:rsidP="00FC1303">
            <w:pPr>
              <w:jc w:val="center"/>
              <w:rPr>
                <w:b/>
                <w:sz w:val="20"/>
                <w:szCs w:val="20"/>
              </w:rPr>
            </w:pPr>
          </w:p>
          <w:p w:rsidR="000F6FB3" w:rsidRPr="00EE09BA" w:rsidRDefault="000F6FB3" w:rsidP="00FC1303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  <w:lang w:val="kk-KZ"/>
              </w:rPr>
              <w:t>446 000</w:t>
            </w:r>
          </w:p>
        </w:tc>
        <w:tc>
          <w:tcPr>
            <w:tcW w:w="992" w:type="dxa"/>
            <w:vMerge w:val="restart"/>
            <w:vAlign w:val="center"/>
          </w:tcPr>
          <w:p w:rsidR="000F6FB3" w:rsidRDefault="000F6FB3" w:rsidP="00FC1303">
            <w:pPr>
              <w:jc w:val="center"/>
              <w:rPr>
                <w:b/>
                <w:sz w:val="20"/>
                <w:szCs w:val="20"/>
              </w:rPr>
            </w:pPr>
          </w:p>
          <w:p w:rsidR="000F6FB3" w:rsidRDefault="000F6FB3" w:rsidP="00FC1303">
            <w:pPr>
              <w:jc w:val="center"/>
              <w:rPr>
                <w:b/>
                <w:sz w:val="20"/>
                <w:szCs w:val="20"/>
              </w:rPr>
            </w:pPr>
          </w:p>
          <w:p w:rsidR="000F6FB3" w:rsidRPr="00EE09BA" w:rsidRDefault="000F6FB3" w:rsidP="00FC1303">
            <w:pPr>
              <w:jc w:val="center"/>
              <w:rPr>
                <w:b/>
                <w:sz w:val="20"/>
                <w:szCs w:val="20"/>
              </w:rPr>
            </w:pPr>
            <w:r w:rsidRPr="003B6B48">
              <w:rPr>
                <w:sz w:val="20"/>
                <w:szCs w:val="20"/>
                <w:lang w:val="kk-KZ"/>
              </w:rPr>
              <w:t>499 520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0F6FB3" w:rsidRPr="003B6B48" w:rsidRDefault="000F6FB3" w:rsidP="007C730B">
            <w:pPr>
              <w:ind w:left="113" w:right="113"/>
              <w:jc w:val="center"/>
              <w:rPr>
                <w:b/>
                <w:sz w:val="20"/>
                <w:szCs w:val="20"/>
                <w:lang w:val="kk-KZ"/>
              </w:rPr>
            </w:pPr>
            <w:r w:rsidRPr="003B6B48">
              <w:rPr>
                <w:sz w:val="20"/>
                <w:szCs w:val="20"/>
                <w:lang w:val="kk-KZ"/>
              </w:rPr>
              <w:t>г. Караганда, ул. Складская</w:t>
            </w:r>
            <w:r>
              <w:rPr>
                <w:sz w:val="20"/>
                <w:szCs w:val="20"/>
                <w:lang w:val="kk-KZ"/>
              </w:rPr>
              <w:t>,</w:t>
            </w:r>
            <w:r w:rsidRPr="003B6B48">
              <w:rPr>
                <w:sz w:val="20"/>
                <w:szCs w:val="20"/>
                <w:lang w:val="kk-KZ"/>
              </w:rPr>
              <w:t xml:space="preserve"> 13</w:t>
            </w:r>
          </w:p>
        </w:tc>
      </w:tr>
      <w:tr w:rsidR="000F6FB3" w:rsidRPr="006E5A2B" w:rsidTr="00FC1303">
        <w:trPr>
          <w:trHeight w:hRule="exact" w:val="510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1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 xml:space="preserve">Расшивка </w:t>
            </w:r>
            <w:proofErr w:type="spellStart"/>
            <w:proofErr w:type="gramStart"/>
            <w:r w:rsidRPr="002305EF">
              <w:rPr>
                <w:color w:val="000000"/>
                <w:sz w:val="20"/>
                <w:szCs w:val="20"/>
                <w:lang w:eastAsia="kk-KZ"/>
              </w:rPr>
              <w:t>рельсо</w:t>
            </w:r>
            <w:proofErr w:type="spellEnd"/>
            <w:r w:rsidRPr="002305EF">
              <w:rPr>
                <w:color w:val="000000"/>
                <w:sz w:val="20"/>
                <w:szCs w:val="20"/>
                <w:lang w:eastAsia="kk-KZ"/>
              </w:rPr>
              <w:t>-шпальной</w:t>
            </w:r>
            <w:proofErr w:type="gramEnd"/>
            <w:r w:rsidRPr="002305EF">
              <w:rPr>
                <w:color w:val="000000"/>
                <w:sz w:val="20"/>
                <w:szCs w:val="20"/>
                <w:lang w:eastAsia="kk-KZ"/>
              </w:rPr>
              <w:t xml:space="preserve"> решетки на ремонтируемом участке, снятие рельсов и старых непригодных  шпал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м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75</w:t>
            </w:r>
          </w:p>
        </w:tc>
        <w:tc>
          <w:tcPr>
            <w:tcW w:w="992" w:type="dxa"/>
            <w:vMerge/>
            <w:vAlign w:val="center"/>
          </w:tcPr>
          <w:p w:rsidR="000F6FB3" w:rsidRPr="003B6B48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3B6B48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3B6B48" w:rsidRDefault="000F6FB3" w:rsidP="0059396A">
            <w:pPr>
              <w:jc w:val="center"/>
              <w:rPr>
                <w:sz w:val="20"/>
                <w:szCs w:val="20"/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2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Снятие балласта, непригодного к дальнейшей эксплуатации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3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Укладка нового балласта (щебень фракции 20-40 мм)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proofErr w:type="spellStart"/>
            <w:r w:rsidRPr="002305EF">
              <w:rPr>
                <w:color w:val="000000"/>
                <w:sz w:val="20"/>
                <w:szCs w:val="20"/>
                <w:lang w:eastAsia="kk-KZ"/>
              </w:rPr>
              <w:t>тн</w:t>
            </w:r>
            <w:proofErr w:type="spellEnd"/>
            <w:r w:rsidRPr="002305EF">
              <w:rPr>
                <w:color w:val="000000"/>
                <w:sz w:val="20"/>
                <w:szCs w:val="20"/>
                <w:lang w:eastAsia="kk-KZ"/>
              </w:rPr>
              <w:t>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60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4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Укладка новых шпал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шт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100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5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Укладка снятых рельсов,  зашивка пути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6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Рихтовка пути, балластировка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м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75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1.7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Регулировка кривого участка по уровню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59396A">
            <w:pPr>
              <w:jc w:val="center"/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2.</w:t>
            </w:r>
          </w:p>
        </w:tc>
        <w:tc>
          <w:tcPr>
            <w:tcW w:w="6946" w:type="dxa"/>
            <w:gridSpan w:val="3"/>
            <w:vAlign w:val="center"/>
          </w:tcPr>
          <w:p w:rsidR="000F6FB3" w:rsidRPr="002305EF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  <w:r w:rsidRPr="002305EF">
              <w:rPr>
                <w:b/>
                <w:color w:val="000000"/>
                <w:sz w:val="20"/>
                <w:szCs w:val="20"/>
                <w:lang w:eastAsia="kk-KZ"/>
              </w:rPr>
              <w:t>Текущий ремонт пути №27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textDirection w:val="btLr"/>
            <w:vAlign w:val="center"/>
          </w:tcPr>
          <w:p w:rsidR="000F6FB3" w:rsidRPr="002B7DB9" w:rsidRDefault="000F6FB3" w:rsidP="007C730B">
            <w:pPr>
              <w:ind w:left="113" w:right="113"/>
              <w:jc w:val="center"/>
              <w:rPr>
                <w:lang w:val="kk-KZ"/>
              </w:rPr>
            </w:pPr>
          </w:p>
        </w:tc>
      </w:tr>
      <w:tr w:rsidR="000F6FB3" w:rsidRPr="006E5A2B" w:rsidTr="00FC1303">
        <w:trPr>
          <w:trHeight w:val="55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2.1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Засыпка балласта      (щебень фракции 20-40 мм)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proofErr w:type="spellStart"/>
            <w:r w:rsidRPr="002305EF">
              <w:rPr>
                <w:color w:val="000000"/>
                <w:sz w:val="20"/>
                <w:szCs w:val="20"/>
                <w:lang w:eastAsia="kk-KZ"/>
              </w:rPr>
              <w:t>тн</w:t>
            </w:r>
            <w:proofErr w:type="spellEnd"/>
            <w:r w:rsidRPr="002305EF">
              <w:rPr>
                <w:color w:val="000000"/>
                <w:sz w:val="20"/>
                <w:szCs w:val="20"/>
                <w:lang w:eastAsia="kk-KZ"/>
              </w:rPr>
              <w:t>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15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3B6B48" w:rsidRDefault="000F6FB3" w:rsidP="00BA500B">
            <w:pPr>
              <w:jc w:val="center"/>
              <w:rPr>
                <w:sz w:val="20"/>
                <w:szCs w:val="20"/>
                <w:lang w:val="kk-KZ"/>
              </w:rPr>
            </w:pPr>
          </w:p>
        </w:tc>
      </w:tr>
      <w:tr w:rsidR="000F6FB3" w:rsidRPr="006E5A2B" w:rsidTr="00FC1303">
        <w:trPr>
          <w:trHeight w:val="413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2.2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Регулировка кривой по уровню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454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3.</w:t>
            </w:r>
          </w:p>
        </w:tc>
        <w:tc>
          <w:tcPr>
            <w:tcW w:w="6946" w:type="dxa"/>
            <w:gridSpan w:val="3"/>
            <w:vAlign w:val="center"/>
          </w:tcPr>
          <w:p w:rsidR="000F6FB3" w:rsidRPr="002305EF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  <w:r w:rsidRPr="002305EF">
              <w:rPr>
                <w:b/>
                <w:color w:val="000000"/>
                <w:sz w:val="20"/>
                <w:szCs w:val="20"/>
                <w:lang w:eastAsia="kk-KZ"/>
              </w:rPr>
              <w:t>Текущий ремонт пути №28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BA500B">
            <w:pPr>
              <w:jc w:val="center"/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56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3.1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Смена пораженных кустовой гнилостью полностью непригодных шпал б/</w:t>
            </w:r>
            <w:proofErr w:type="gramStart"/>
            <w:r w:rsidRPr="002305EF">
              <w:rPr>
                <w:color w:val="000000"/>
                <w:sz w:val="20"/>
                <w:szCs w:val="20"/>
                <w:lang w:eastAsia="kk-KZ"/>
              </w:rPr>
              <w:t>у</w:t>
            </w:r>
            <w:proofErr w:type="gramEnd"/>
            <w:r w:rsidRPr="002305EF">
              <w:rPr>
                <w:color w:val="000000"/>
                <w:sz w:val="20"/>
                <w:szCs w:val="20"/>
                <w:lang w:eastAsia="kk-KZ"/>
              </w:rPr>
              <w:t xml:space="preserve"> шпалами, пригодными к эксплуатации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шт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7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3B6B48" w:rsidRDefault="000F6FB3" w:rsidP="00BA500B">
            <w:pPr>
              <w:jc w:val="center"/>
              <w:rPr>
                <w:sz w:val="20"/>
                <w:szCs w:val="20"/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3.2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b/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Засыпка балласта   (щебень фракции 20-40 мм)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b/>
                <w:color w:val="000000"/>
                <w:sz w:val="20"/>
                <w:szCs w:val="20"/>
                <w:lang w:eastAsia="kk-KZ"/>
              </w:rPr>
            </w:pPr>
            <w:proofErr w:type="spellStart"/>
            <w:r w:rsidRPr="002305EF">
              <w:rPr>
                <w:color w:val="000000"/>
                <w:sz w:val="20"/>
                <w:szCs w:val="20"/>
                <w:lang w:eastAsia="kk-KZ"/>
              </w:rPr>
              <w:t>тн</w:t>
            </w:r>
            <w:proofErr w:type="spellEnd"/>
            <w:r w:rsidRPr="002305EF">
              <w:rPr>
                <w:color w:val="000000"/>
                <w:sz w:val="20"/>
                <w:szCs w:val="20"/>
                <w:lang w:eastAsia="kk-KZ"/>
              </w:rPr>
              <w:t>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25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3.3.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Регулировка кривой по уровню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b/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b/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6E5A2B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4.</w:t>
            </w:r>
          </w:p>
        </w:tc>
        <w:tc>
          <w:tcPr>
            <w:tcW w:w="6946" w:type="dxa"/>
            <w:gridSpan w:val="3"/>
            <w:vAlign w:val="center"/>
          </w:tcPr>
          <w:p w:rsidR="000F6FB3" w:rsidRPr="00C41A4B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  <w:r w:rsidRPr="00C41A4B">
              <w:rPr>
                <w:b/>
                <w:color w:val="000000"/>
                <w:sz w:val="20"/>
                <w:szCs w:val="20"/>
                <w:lang w:eastAsia="kk-KZ"/>
              </w:rPr>
              <w:t>Текущий ремонт пути №44</w:t>
            </w: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B7DB9" w:rsidRDefault="000F6FB3" w:rsidP="00FC1303">
            <w:pPr>
              <w:jc w:val="center"/>
              <w:rPr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B7DB9" w:rsidRDefault="000F6FB3" w:rsidP="003B6B48">
            <w:pPr>
              <w:rPr>
                <w:lang w:val="kk-KZ"/>
              </w:rPr>
            </w:pPr>
          </w:p>
        </w:tc>
      </w:tr>
      <w:tr w:rsidR="000F6FB3" w:rsidRPr="002305EF" w:rsidTr="00FC1303">
        <w:trPr>
          <w:trHeight w:hRule="exact" w:val="510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  <w:r w:rsidRPr="002305EF">
              <w:rPr>
                <w:sz w:val="20"/>
                <w:szCs w:val="20"/>
              </w:rPr>
              <w:t>4.1</w:t>
            </w: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Смена пораженных кустовой гнилостью полностью непригодных шпал б/</w:t>
            </w:r>
            <w:proofErr w:type="gramStart"/>
            <w:r w:rsidRPr="002305EF">
              <w:rPr>
                <w:color w:val="000000"/>
                <w:sz w:val="20"/>
                <w:szCs w:val="20"/>
                <w:lang w:eastAsia="kk-KZ"/>
              </w:rPr>
              <w:t>у</w:t>
            </w:r>
            <w:proofErr w:type="gramEnd"/>
            <w:r w:rsidRPr="002305EF">
              <w:rPr>
                <w:color w:val="000000"/>
                <w:sz w:val="20"/>
                <w:szCs w:val="20"/>
                <w:lang w:eastAsia="kk-KZ"/>
              </w:rPr>
              <w:t xml:space="preserve"> шпалами, пригодными к эксплуатации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шт.</w:t>
            </w: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color w:val="000000"/>
                <w:sz w:val="20"/>
                <w:szCs w:val="20"/>
                <w:lang w:eastAsia="kk-KZ"/>
              </w:rPr>
              <w:t>10</w:t>
            </w:r>
          </w:p>
        </w:tc>
        <w:tc>
          <w:tcPr>
            <w:tcW w:w="992" w:type="dxa"/>
            <w:vMerge/>
            <w:vAlign w:val="center"/>
          </w:tcPr>
          <w:p w:rsidR="000F6FB3" w:rsidRPr="002305EF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992" w:type="dxa"/>
            <w:vMerge/>
            <w:vAlign w:val="center"/>
          </w:tcPr>
          <w:p w:rsidR="000F6FB3" w:rsidRPr="002305EF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vAlign w:val="center"/>
          </w:tcPr>
          <w:p w:rsidR="000F6FB3" w:rsidRPr="002305EF" w:rsidRDefault="000F6FB3" w:rsidP="003B6B48">
            <w:pPr>
              <w:rPr>
                <w:sz w:val="20"/>
                <w:szCs w:val="20"/>
                <w:lang w:val="kk-KZ"/>
              </w:rPr>
            </w:pPr>
          </w:p>
        </w:tc>
      </w:tr>
      <w:tr w:rsidR="000F6FB3" w:rsidRPr="002305EF" w:rsidTr="00FC1303">
        <w:trPr>
          <w:trHeight w:hRule="exact" w:val="397"/>
        </w:trPr>
        <w:tc>
          <w:tcPr>
            <w:tcW w:w="568" w:type="dxa"/>
            <w:vAlign w:val="center"/>
          </w:tcPr>
          <w:p w:rsidR="000F6FB3" w:rsidRPr="002305EF" w:rsidRDefault="000F6FB3" w:rsidP="00FC1303">
            <w:pPr>
              <w:ind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5670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b/>
                <w:color w:val="000000"/>
                <w:sz w:val="20"/>
                <w:szCs w:val="20"/>
                <w:lang w:eastAsia="kk-KZ"/>
              </w:rPr>
            </w:pPr>
            <w:r w:rsidRPr="002305EF">
              <w:rPr>
                <w:b/>
                <w:color w:val="000000"/>
                <w:sz w:val="20"/>
                <w:szCs w:val="20"/>
                <w:lang w:eastAsia="kk-KZ"/>
              </w:rPr>
              <w:t>ИТОГО</w:t>
            </w:r>
          </w:p>
        </w:tc>
        <w:tc>
          <w:tcPr>
            <w:tcW w:w="567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709" w:type="dxa"/>
            <w:vAlign w:val="center"/>
          </w:tcPr>
          <w:p w:rsidR="000F6FB3" w:rsidRPr="002305EF" w:rsidRDefault="000F6FB3" w:rsidP="00FC1303">
            <w:pPr>
              <w:spacing w:after="160" w:line="259" w:lineRule="auto"/>
              <w:jc w:val="center"/>
              <w:rPr>
                <w:color w:val="000000"/>
                <w:sz w:val="20"/>
                <w:szCs w:val="2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0F6FB3" w:rsidRPr="002305EF" w:rsidRDefault="000F6FB3" w:rsidP="00FC1303">
            <w:pPr>
              <w:jc w:val="center"/>
              <w:rPr>
                <w:b/>
                <w:sz w:val="20"/>
                <w:szCs w:val="20"/>
                <w:lang w:val="kk-KZ"/>
              </w:rPr>
            </w:pPr>
            <w:r w:rsidRPr="002305EF">
              <w:rPr>
                <w:b/>
                <w:sz w:val="20"/>
                <w:szCs w:val="20"/>
                <w:lang w:val="kk-KZ"/>
              </w:rPr>
              <w:t>446 000</w:t>
            </w:r>
          </w:p>
        </w:tc>
        <w:tc>
          <w:tcPr>
            <w:tcW w:w="992" w:type="dxa"/>
            <w:vAlign w:val="center"/>
          </w:tcPr>
          <w:p w:rsidR="000F6FB3" w:rsidRPr="002305EF" w:rsidRDefault="000F6FB3" w:rsidP="00FC1303">
            <w:pPr>
              <w:jc w:val="center"/>
              <w:rPr>
                <w:sz w:val="20"/>
                <w:szCs w:val="20"/>
                <w:lang w:val="kk-KZ"/>
              </w:rPr>
            </w:pPr>
            <w:r w:rsidRPr="002305EF">
              <w:rPr>
                <w:b/>
                <w:sz w:val="20"/>
                <w:szCs w:val="20"/>
                <w:lang w:val="kk-KZ"/>
              </w:rPr>
              <w:t>499 520</w:t>
            </w:r>
          </w:p>
        </w:tc>
        <w:tc>
          <w:tcPr>
            <w:tcW w:w="851" w:type="dxa"/>
            <w:vAlign w:val="center"/>
          </w:tcPr>
          <w:p w:rsidR="000F6FB3" w:rsidRPr="002305EF" w:rsidRDefault="000F6FB3" w:rsidP="003B6B48">
            <w:pPr>
              <w:rPr>
                <w:sz w:val="20"/>
                <w:szCs w:val="20"/>
                <w:lang w:val="kk-KZ"/>
              </w:rPr>
            </w:pPr>
          </w:p>
        </w:tc>
      </w:tr>
    </w:tbl>
    <w:p w:rsidR="00B85564" w:rsidRPr="002305EF" w:rsidRDefault="00B85564" w:rsidP="00B85564">
      <w:pPr>
        <w:rPr>
          <w:sz w:val="20"/>
          <w:szCs w:val="20"/>
        </w:rPr>
      </w:pPr>
    </w:p>
    <w:p w:rsidR="002B7DB9" w:rsidRPr="002305EF" w:rsidRDefault="002B7DB9" w:rsidP="00B85564">
      <w:pPr>
        <w:rPr>
          <w:sz w:val="20"/>
          <w:szCs w:val="20"/>
        </w:rPr>
      </w:pPr>
    </w:p>
    <w:p w:rsidR="002B7DB9" w:rsidRPr="002305EF" w:rsidRDefault="002B7DB9" w:rsidP="00B85564">
      <w:pPr>
        <w:rPr>
          <w:sz w:val="20"/>
          <w:szCs w:val="20"/>
        </w:rPr>
      </w:pPr>
    </w:p>
    <w:p w:rsidR="002014FC" w:rsidRPr="006E5A2B" w:rsidRDefault="002014FC" w:rsidP="00B85564"/>
    <w:p w:rsidR="00F206DC" w:rsidRPr="005A1C14" w:rsidRDefault="00F206DC" w:rsidP="00F206DC">
      <w:pPr>
        <w:rPr>
          <w:sz w:val="22"/>
          <w:szCs w:val="22"/>
        </w:rPr>
      </w:pPr>
    </w:p>
    <w:tbl>
      <w:tblPr>
        <w:tblW w:w="9855" w:type="dxa"/>
        <w:tblInd w:w="-108" w:type="dxa"/>
        <w:tblLayout w:type="fixed"/>
        <w:tblLook w:val="0000" w:firstRow="0" w:lastRow="0" w:firstColumn="0" w:lastColumn="0" w:noHBand="0" w:noVBand="0"/>
      </w:tblPr>
      <w:tblGrid>
        <w:gridCol w:w="4983"/>
        <w:gridCol w:w="4872"/>
      </w:tblGrid>
      <w:tr w:rsidR="003B6B48" w:rsidRPr="005A1C14" w:rsidTr="0059396A">
        <w:trPr>
          <w:trHeight w:val="1131"/>
        </w:trPr>
        <w:tc>
          <w:tcPr>
            <w:tcW w:w="4983" w:type="dxa"/>
          </w:tcPr>
          <w:p w:rsidR="003B6B48" w:rsidRPr="005A1C14" w:rsidRDefault="003B6B48" w:rsidP="0059396A">
            <w:pPr>
              <w:suppressAutoHyphens/>
              <w:rPr>
                <w:sz w:val="22"/>
                <w:szCs w:val="22"/>
                <w:lang w:val="en-US" w:eastAsia="ar-SA"/>
              </w:rPr>
            </w:pPr>
            <w:r w:rsidRPr="005A1C14">
              <w:rPr>
                <w:b/>
                <w:bCs/>
                <w:sz w:val="22"/>
                <w:szCs w:val="22"/>
              </w:rPr>
              <w:t>ПОДРЯДЧИК</w:t>
            </w:r>
          </w:p>
          <w:p w:rsidR="003B6B48" w:rsidRPr="005A1C14" w:rsidRDefault="003B6B48" w:rsidP="0059396A">
            <w:pPr>
              <w:suppressAutoHyphens/>
              <w:rPr>
                <w:sz w:val="22"/>
                <w:szCs w:val="22"/>
                <w:lang w:val="en-US" w:eastAsia="ar-SA"/>
              </w:rPr>
            </w:pPr>
          </w:p>
          <w:p w:rsidR="003B6B48" w:rsidRPr="005A1C14" w:rsidRDefault="003B6B48" w:rsidP="0059396A">
            <w:pPr>
              <w:suppressAutoHyphens/>
              <w:rPr>
                <w:sz w:val="22"/>
                <w:szCs w:val="22"/>
                <w:lang w:eastAsia="ar-SA"/>
              </w:rPr>
            </w:pPr>
            <w:r w:rsidRPr="005A1C14">
              <w:rPr>
                <w:sz w:val="22"/>
                <w:szCs w:val="22"/>
                <w:lang w:eastAsia="ar-SA"/>
              </w:rPr>
              <w:t>___________________</w:t>
            </w:r>
            <w:r w:rsidRPr="005A1C14">
              <w:rPr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5A1C14">
              <w:rPr>
                <w:b/>
                <w:sz w:val="22"/>
                <w:szCs w:val="22"/>
                <w:lang w:eastAsia="ar-SA"/>
              </w:rPr>
              <w:t>Б.Туяков</w:t>
            </w:r>
            <w:proofErr w:type="spellEnd"/>
            <w:r w:rsidRPr="005A1C14">
              <w:rPr>
                <w:b/>
                <w:sz w:val="22"/>
                <w:szCs w:val="22"/>
                <w:lang w:eastAsia="ar-SA"/>
              </w:rPr>
              <w:t xml:space="preserve"> </w:t>
            </w:r>
          </w:p>
        </w:tc>
        <w:tc>
          <w:tcPr>
            <w:tcW w:w="4872" w:type="dxa"/>
          </w:tcPr>
          <w:p w:rsidR="003B6B48" w:rsidRPr="005A1C14" w:rsidRDefault="003B6B48" w:rsidP="0059396A">
            <w:pPr>
              <w:widowControl w:val="0"/>
              <w:suppressAutoHyphens/>
              <w:ind w:left="175"/>
              <w:jc w:val="both"/>
              <w:rPr>
                <w:sz w:val="22"/>
                <w:szCs w:val="22"/>
                <w:lang w:eastAsia="ar-SA"/>
              </w:rPr>
            </w:pPr>
            <w:r w:rsidRPr="005A1C14">
              <w:rPr>
                <w:b/>
                <w:bCs/>
                <w:sz w:val="22"/>
                <w:szCs w:val="22"/>
              </w:rPr>
              <w:t>ЗАКАЗЧИК:</w:t>
            </w:r>
          </w:p>
          <w:p w:rsidR="003B6B48" w:rsidRPr="005A1C14" w:rsidRDefault="003B6B48" w:rsidP="0059396A">
            <w:pPr>
              <w:widowControl w:val="0"/>
              <w:suppressAutoHyphens/>
              <w:ind w:left="175"/>
              <w:jc w:val="both"/>
              <w:rPr>
                <w:sz w:val="22"/>
                <w:szCs w:val="22"/>
                <w:lang w:eastAsia="ar-SA"/>
              </w:rPr>
            </w:pPr>
          </w:p>
          <w:p w:rsidR="003B6B48" w:rsidRPr="005A1C14" w:rsidRDefault="003B6B48" w:rsidP="0059396A">
            <w:pPr>
              <w:widowControl w:val="0"/>
              <w:suppressAutoHyphens/>
              <w:ind w:left="175"/>
              <w:jc w:val="both"/>
              <w:rPr>
                <w:sz w:val="22"/>
                <w:szCs w:val="22"/>
                <w:lang w:eastAsia="ar-SA"/>
              </w:rPr>
            </w:pPr>
            <w:r w:rsidRPr="005A1C14">
              <w:rPr>
                <w:sz w:val="22"/>
                <w:szCs w:val="22"/>
                <w:lang w:eastAsia="ar-SA"/>
              </w:rPr>
              <w:t xml:space="preserve">__________________ </w:t>
            </w:r>
            <w:proofErr w:type="spellStart"/>
            <w:r w:rsidRPr="005A1C14">
              <w:rPr>
                <w:b/>
                <w:sz w:val="22"/>
                <w:szCs w:val="22"/>
                <w:lang w:eastAsia="ar-SA"/>
              </w:rPr>
              <w:t>О.Исмаилов</w:t>
            </w:r>
            <w:proofErr w:type="spellEnd"/>
            <w:r w:rsidRPr="005A1C14">
              <w:rPr>
                <w:b/>
                <w:sz w:val="22"/>
                <w:szCs w:val="22"/>
                <w:lang w:eastAsia="ar-SA"/>
              </w:rPr>
              <w:t xml:space="preserve"> </w:t>
            </w:r>
          </w:p>
        </w:tc>
      </w:tr>
    </w:tbl>
    <w:p w:rsidR="003B6B48" w:rsidRPr="005A1C14" w:rsidRDefault="003B6B48" w:rsidP="003B6B48">
      <w:pPr>
        <w:widowControl w:val="0"/>
        <w:suppressAutoHyphens/>
        <w:jc w:val="both"/>
        <w:rPr>
          <w:sz w:val="22"/>
          <w:szCs w:val="22"/>
          <w:lang w:eastAsia="ar-SA"/>
        </w:rPr>
      </w:pPr>
      <w:r w:rsidRPr="005A1C14">
        <w:rPr>
          <w:sz w:val="22"/>
          <w:szCs w:val="22"/>
          <w:lang w:eastAsia="ar-SA"/>
        </w:rPr>
        <w:t xml:space="preserve">/__________/М.П.                                            </w:t>
      </w:r>
      <w:r w:rsidR="004E1208">
        <w:rPr>
          <w:sz w:val="22"/>
          <w:szCs w:val="22"/>
          <w:lang w:eastAsia="ar-SA"/>
        </w:rPr>
        <w:t xml:space="preserve">          </w:t>
      </w:r>
      <w:r w:rsidRPr="005A1C14">
        <w:rPr>
          <w:sz w:val="22"/>
          <w:szCs w:val="22"/>
          <w:lang w:eastAsia="ar-SA"/>
        </w:rPr>
        <w:t xml:space="preserve">   /__________/М.П.</w:t>
      </w:r>
    </w:p>
    <w:p w:rsidR="003B6B48" w:rsidRPr="005A1C14" w:rsidRDefault="003B6B48" w:rsidP="003B6B48">
      <w:pPr>
        <w:widowControl w:val="0"/>
        <w:suppressAutoHyphens/>
        <w:jc w:val="both"/>
        <w:rPr>
          <w:sz w:val="22"/>
          <w:szCs w:val="22"/>
          <w:lang w:eastAsia="ar-SA"/>
        </w:rPr>
      </w:pPr>
    </w:p>
    <w:p w:rsidR="00B85564" w:rsidRPr="005A1C14" w:rsidRDefault="00B85564" w:rsidP="00B85564">
      <w:pPr>
        <w:rPr>
          <w:sz w:val="22"/>
          <w:szCs w:val="22"/>
        </w:rPr>
        <w:sectPr w:rsidR="00B85564" w:rsidRPr="005A1C14" w:rsidSect="002305EF">
          <w:pgSz w:w="11906" w:h="16838" w:code="9"/>
          <w:pgMar w:top="567" w:right="567" w:bottom="567" w:left="1418" w:header="709" w:footer="709" w:gutter="0"/>
          <w:cols w:space="708"/>
          <w:docGrid w:linePitch="360"/>
        </w:sectPr>
      </w:pPr>
    </w:p>
    <w:p w:rsidR="00F206DC" w:rsidRPr="004D2225" w:rsidRDefault="00F206DC" w:rsidP="00F206DC">
      <w:pPr>
        <w:jc w:val="center"/>
        <w:rPr>
          <w:b/>
        </w:rPr>
      </w:pPr>
      <w:r w:rsidRPr="006E5A2B">
        <w:lastRenderedPageBreak/>
        <w:t xml:space="preserve">                                                  </w:t>
      </w:r>
      <w:r w:rsidRPr="004D2225">
        <w:rPr>
          <w:b/>
        </w:rPr>
        <w:t>Приложение № 2</w:t>
      </w:r>
    </w:p>
    <w:p w:rsidR="00F206DC" w:rsidRPr="006E5A2B" w:rsidRDefault="00F206DC" w:rsidP="00F206DC">
      <w:pPr>
        <w:jc w:val="center"/>
      </w:pPr>
      <w:r w:rsidRPr="006E5A2B">
        <w:t xml:space="preserve">                                                         </w:t>
      </w:r>
      <w:r w:rsidR="004D2225">
        <w:t xml:space="preserve">  </w:t>
      </w:r>
      <w:r w:rsidR="004E1208">
        <w:t xml:space="preserve"> </w:t>
      </w:r>
      <w:r w:rsidR="004D2225">
        <w:t xml:space="preserve">       </w:t>
      </w:r>
      <w:r w:rsidR="002C31AD">
        <w:t xml:space="preserve"> </w:t>
      </w:r>
      <w:r w:rsidR="005E1A12">
        <w:t xml:space="preserve">     </w:t>
      </w:r>
      <w:r w:rsidR="004D2225">
        <w:t xml:space="preserve"> </w:t>
      </w:r>
      <w:r w:rsidRPr="006E5A2B">
        <w:t xml:space="preserve">к Договору </w:t>
      </w:r>
      <w:r w:rsidR="005E1A12">
        <w:t xml:space="preserve">о </w:t>
      </w:r>
      <w:r w:rsidRPr="006E5A2B">
        <w:t>закуп</w:t>
      </w:r>
      <w:r w:rsidR="005E1A12">
        <w:t>ках</w:t>
      </w:r>
      <w:r w:rsidRPr="006E5A2B">
        <w:t xml:space="preserve"> работ</w:t>
      </w:r>
      <w:r w:rsidRPr="006E5A2B">
        <w:rPr>
          <w:lang w:val="kk-KZ"/>
        </w:rPr>
        <w:t xml:space="preserve"> </w:t>
      </w:r>
      <w:proofErr w:type="gramStart"/>
      <w:r w:rsidRPr="006E5A2B">
        <w:rPr>
          <w:lang w:val="kk-KZ"/>
        </w:rPr>
        <w:t>по</w:t>
      </w:r>
      <w:proofErr w:type="gramEnd"/>
    </w:p>
    <w:p w:rsidR="00F206DC" w:rsidRPr="006E5A2B" w:rsidRDefault="002B7DB9" w:rsidP="00F206DC">
      <w:pPr>
        <w:pStyle w:val="a4"/>
        <w:rPr>
          <w:rFonts w:ascii="Times New Roman" w:hAnsi="Times New Roman" w:cs="Times New Roman"/>
          <w:sz w:val="24"/>
          <w:lang w:val="kk-KZ"/>
        </w:rPr>
      </w:pPr>
      <w:r>
        <w:rPr>
          <w:rFonts w:ascii="Times New Roman" w:hAnsi="Times New Roman" w:cs="Times New Roman"/>
          <w:sz w:val="24"/>
          <w:lang w:val="kk-KZ"/>
        </w:rPr>
        <w:t xml:space="preserve">                                                      </w:t>
      </w:r>
      <w:r w:rsidR="004D2225">
        <w:rPr>
          <w:rFonts w:ascii="Times New Roman" w:hAnsi="Times New Roman" w:cs="Times New Roman"/>
          <w:sz w:val="24"/>
          <w:lang w:val="kk-KZ"/>
        </w:rPr>
        <w:t xml:space="preserve">                 </w:t>
      </w:r>
      <w:r w:rsidR="004E1208">
        <w:rPr>
          <w:rFonts w:ascii="Times New Roman" w:hAnsi="Times New Roman" w:cs="Times New Roman"/>
          <w:sz w:val="24"/>
          <w:lang w:val="kk-KZ"/>
        </w:rPr>
        <w:t xml:space="preserve">   </w:t>
      </w:r>
      <w:r w:rsidR="004D2225">
        <w:rPr>
          <w:rFonts w:ascii="Times New Roman" w:hAnsi="Times New Roman" w:cs="Times New Roman"/>
          <w:sz w:val="24"/>
          <w:lang w:val="kk-KZ"/>
        </w:rPr>
        <w:t xml:space="preserve">     </w:t>
      </w:r>
      <w:r w:rsidR="002C31AD">
        <w:rPr>
          <w:rFonts w:ascii="Times New Roman" w:hAnsi="Times New Roman" w:cs="Times New Roman"/>
          <w:sz w:val="24"/>
          <w:lang w:val="kk-KZ"/>
        </w:rPr>
        <w:t xml:space="preserve"> </w:t>
      </w:r>
      <w:r w:rsidR="004D2225">
        <w:rPr>
          <w:rFonts w:ascii="Times New Roman" w:hAnsi="Times New Roman" w:cs="Times New Roman"/>
          <w:sz w:val="24"/>
          <w:lang w:val="kk-KZ"/>
        </w:rPr>
        <w:t xml:space="preserve">  </w:t>
      </w:r>
      <w:r w:rsidR="00F66E8E">
        <w:rPr>
          <w:rFonts w:ascii="Times New Roman" w:hAnsi="Times New Roman" w:cs="Times New Roman"/>
          <w:sz w:val="24"/>
          <w:lang w:val="kk-KZ"/>
        </w:rPr>
        <w:t xml:space="preserve">  </w:t>
      </w:r>
      <w:r w:rsidR="00F206DC" w:rsidRPr="006E5A2B">
        <w:rPr>
          <w:rFonts w:ascii="Times New Roman" w:hAnsi="Times New Roman" w:cs="Times New Roman"/>
          <w:sz w:val="24"/>
          <w:lang w:val="kk-KZ"/>
        </w:rPr>
        <w:t>текущему ремонту</w:t>
      </w:r>
    </w:p>
    <w:p w:rsidR="00F206DC" w:rsidRPr="006E5A2B" w:rsidRDefault="00F206DC" w:rsidP="00F206DC">
      <w:pPr>
        <w:pStyle w:val="a4"/>
        <w:rPr>
          <w:rFonts w:ascii="Times New Roman" w:hAnsi="Times New Roman" w:cs="Times New Roman"/>
          <w:sz w:val="24"/>
        </w:rPr>
      </w:pPr>
      <w:r w:rsidRPr="006E5A2B">
        <w:rPr>
          <w:rFonts w:ascii="Times New Roman" w:hAnsi="Times New Roman" w:cs="Times New Roman"/>
          <w:sz w:val="24"/>
          <w:lang w:val="kk-KZ"/>
        </w:rPr>
        <w:t xml:space="preserve">                                                                                    железнодорожных подъездных путей</w:t>
      </w:r>
    </w:p>
    <w:p w:rsidR="00F206DC" w:rsidRPr="006E5A2B" w:rsidRDefault="00F206DC" w:rsidP="00F206DC">
      <w:pPr>
        <w:jc w:val="center"/>
      </w:pPr>
      <w:r w:rsidRPr="006E5A2B">
        <w:t xml:space="preserve">                                                                    </w:t>
      </w:r>
      <w:r w:rsidR="004E1208">
        <w:t xml:space="preserve">  </w:t>
      </w:r>
      <w:r w:rsidRPr="006E5A2B">
        <w:t xml:space="preserve"> </w:t>
      </w:r>
      <w:r w:rsidR="004E1208">
        <w:t xml:space="preserve"> </w:t>
      </w:r>
      <w:r w:rsidRPr="006E5A2B">
        <w:t xml:space="preserve">        от «____» ____________201</w:t>
      </w:r>
      <w:r w:rsidR="002B7DB9">
        <w:t>7</w:t>
      </w:r>
      <w:r w:rsidRPr="006E5A2B">
        <w:t xml:space="preserve"> года</w:t>
      </w:r>
    </w:p>
    <w:p w:rsidR="00F206DC" w:rsidRPr="006E5A2B" w:rsidRDefault="00F206DC" w:rsidP="00F206DC">
      <w:pPr>
        <w:jc w:val="center"/>
      </w:pPr>
      <w:r w:rsidRPr="006E5A2B">
        <w:t xml:space="preserve">                                           №_________</w:t>
      </w:r>
    </w:p>
    <w:p w:rsidR="00F206DC" w:rsidRPr="006E5A2B" w:rsidRDefault="00F206DC" w:rsidP="00F206DC">
      <w:pPr>
        <w:jc w:val="center"/>
        <w:rPr>
          <w:b/>
        </w:rPr>
      </w:pPr>
    </w:p>
    <w:p w:rsidR="00387C42" w:rsidRDefault="00387C42" w:rsidP="00F206DC">
      <w:pPr>
        <w:jc w:val="center"/>
        <w:rPr>
          <w:b/>
        </w:rPr>
      </w:pPr>
    </w:p>
    <w:p w:rsidR="00F206DC" w:rsidRPr="006E5A2B" w:rsidRDefault="00F206DC" w:rsidP="00F206DC">
      <w:pPr>
        <w:jc w:val="center"/>
        <w:rPr>
          <w:b/>
        </w:rPr>
      </w:pPr>
      <w:r w:rsidRPr="006E5A2B">
        <w:rPr>
          <w:b/>
        </w:rPr>
        <w:t>Техническая спецификация</w:t>
      </w:r>
    </w:p>
    <w:p w:rsidR="00F206DC" w:rsidRPr="006E5A2B" w:rsidRDefault="00F206DC" w:rsidP="00F206DC">
      <w:pPr>
        <w:shd w:val="clear" w:color="auto" w:fill="FFFFFF"/>
        <w:autoSpaceDE w:val="0"/>
        <w:autoSpaceDN w:val="0"/>
        <w:adjustRightInd w:val="0"/>
        <w:jc w:val="center"/>
        <w:rPr>
          <w:b/>
        </w:rPr>
      </w:pPr>
    </w:p>
    <w:p w:rsidR="005E3D34" w:rsidRPr="005E3D34" w:rsidRDefault="005E3D34" w:rsidP="005E3D34">
      <w:pPr>
        <w:jc w:val="center"/>
        <w:rPr>
          <w:b/>
          <w:color w:val="000000"/>
        </w:rPr>
      </w:pPr>
      <w:r w:rsidRPr="005E3D34">
        <w:rPr>
          <w:rFonts w:eastAsia="Calibri"/>
          <w:b/>
          <w:lang w:eastAsia="en-US"/>
        </w:rPr>
        <w:t>на закупки</w:t>
      </w:r>
      <w:r w:rsidRPr="005E3D34">
        <w:rPr>
          <w:rFonts w:eastAsia="Calibri"/>
          <w:b/>
          <w:sz w:val="22"/>
          <w:szCs w:val="22"/>
          <w:lang w:eastAsia="en-US"/>
        </w:rPr>
        <w:t xml:space="preserve"> </w:t>
      </w:r>
      <w:r w:rsidRPr="005E3D34">
        <w:rPr>
          <w:b/>
          <w:color w:val="000000"/>
        </w:rPr>
        <w:t>Работ по текущему ремонту железнодорожных подъездных путей по                 ст. Караганда ТОО «Транспортный холдинг Казахстана»</w:t>
      </w:r>
    </w:p>
    <w:p w:rsidR="005E3D34" w:rsidRPr="005E3D34" w:rsidRDefault="005E3D34" w:rsidP="005E3D34">
      <w:pPr>
        <w:jc w:val="center"/>
        <w:rPr>
          <w:color w:val="000000"/>
        </w:rPr>
      </w:pPr>
    </w:p>
    <w:p w:rsidR="005E3D34" w:rsidRPr="005E3D34" w:rsidRDefault="005E3D34" w:rsidP="005E3D34">
      <w:pPr>
        <w:jc w:val="both"/>
        <w:rPr>
          <w:color w:val="000000"/>
        </w:rPr>
      </w:pPr>
      <w:r w:rsidRPr="005E3D34">
        <w:rPr>
          <w:color w:val="000000"/>
        </w:rPr>
        <w:t xml:space="preserve">    Подрядчику необходимо выполнить весь комплекс работ по текущему ремонту железнодорожных подъездных путей</w:t>
      </w:r>
      <w:r w:rsidRPr="005E3D34">
        <w:rPr>
          <w:b/>
          <w:color w:val="000000"/>
        </w:rPr>
        <w:t xml:space="preserve"> </w:t>
      </w:r>
      <w:r w:rsidRPr="005E3D34">
        <w:rPr>
          <w:color w:val="000000"/>
        </w:rPr>
        <w:t xml:space="preserve">согласно предоставленного Заказчиком технического задания в соответствии с требованиями Строительных Норм и Правил (СНиП), иных действующих нормативных документов в области строительства Республики Казахстан, в установленные сроки и порядке сдать Объект приемочной комиссии. </w:t>
      </w:r>
    </w:p>
    <w:p w:rsidR="005E3D34" w:rsidRPr="005E3D34" w:rsidRDefault="005E3D34" w:rsidP="005E3D34">
      <w:pPr>
        <w:jc w:val="both"/>
        <w:rPr>
          <w:color w:val="000000"/>
        </w:rPr>
      </w:pPr>
      <w:r w:rsidRPr="005E3D34">
        <w:rPr>
          <w:color w:val="000000"/>
        </w:rPr>
        <w:t xml:space="preserve"> При выполнении закупаемых Работ Подрядчик в обязательном порядке должен соблюдать Закон Республики Казахстан «Об архитектурной, градостроительной и строительной деятельности в Республике Казахстан» от 16 июля 2001 года №242-</w:t>
      </w:r>
      <w:r w:rsidRPr="005E3D34">
        <w:rPr>
          <w:color w:val="000000"/>
          <w:lang w:val="en-US"/>
        </w:rPr>
        <w:t>II</w:t>
      </w:r>
      <w:r w:rsidRPr="005E3D34">
        <w:rPr>
          <w:color w:val="000000"/>
        </w:rPr>
        <w:t xml:space="preserve"> и государственными нормативами в области архитектуры, градостроительства и строительства (СНиП и СН РК).</w:t>
      </w:r>
    </w:p>
    <w:p w:rsidR="005E3D34" w:rsidRPr="005E3D34" w:rsidRDefault="005E3D34" w:rsidP="005E3D34">
      <w:pPr>
        <w:jc w:val="both"/>
        <w:rPr>
          <w:color w:val="000000"/>
        </w:rPr>
      </w:pPr>
    </w:p>
    <w:p w:rsidR="005E3D34" w:rsidRPr="005E3D34" w:rsidRDefault="005E3D34" w:rsidP="005E3D34">
      <w:pPr>
        <w:jc w:val="center"/>
        <w:rPr>
          <w:b/>
          <w:color w:val="000000"/>
        </w:rPr>
      </w:pPr>
      <w:r w:rsidRPr="005E3D34">
        <w:rPr>
          <w:b/>
          <w:color w:val="000000"/>
        </w:rPr>
        <w:t>Основные характеристики и объемы работ</w:t>
      </w:r>
    </w:p>
    <w:p w:rsidR="005E3D34" w:rsidRPr="005E3D34" w:rsidRDefault="005E3D34" w:rsidP="005E3D34">
      <w:pPr>
        <w:jc w:val="center"/>
        <w:rPr>
          <w:b/>
          <w:color w:val="000000"/>
        </w:rPr>
      </w:pPr>
    </w:p>
    <w:p w:rsidR="005E3D34" w:rsidRPr="005E3D34" w:rsidRDefault="005E3D34" w:rsidP="005E3D34">
      <w:pPr>
        <w:rPr>
          <w:color w:val="000000"/>
        </w:rPr>
      </w:pPr>
      <w:r w:rsidRPr="005E3D34">
        <w:rPr>
          <w:color w:val="000000"/>
        </w:rPr>
        <w:t>Объект текущего ремонта расположен на ст. Караганда</w:t>
      </w:r>
    </w:p>
    <w:p w:rsidR="005E3D34" w:rsidRPr="005E3D34" w:rsidRDefault="005E3D34" w:rsidP="005E3D34">
      <w:pPr>
        <w:rPr>
          <w:color w:val="000000"/>
          <w:lang w:eastAsia="kk-KZ"/>
        </w:rPr>
      </w:pPr>
      <w:r w:rsidRPr="005E3D34">
        <w:rPr>
          <w:b/>
          <w:color w:val="000000"/>
        </w:rPr>
        <w:t>Наименование и объемы Работ по текущему ремонту железнодорожных подъездных путей</w:t>
      </w:r>
    </w:p>
    <w:tbl>
      <w:tblPr>
        <w:tblStyle w:val="13"/>
        <w:tblW w:w="0" w:type="auto"/>
        <w:tblLook w:val="04A0" w:firstRow="1" w:lastRow="0" w:firstColumn="1" w:lastColumn="0" w:noHBand="0" w:noVBand="1"/>
      </w:tblPr>
      <w:tblGrid>
        <w:gridCol w:w="576"/>
        <w:gridCol w:w="3242"/>
        <w:gridCol w:w="968"/>
        <w:gridCol w:w="992"/>
        <w:gridCol w:w="3450"/>
      </w:tblGrid>
      <w:tr w:rsidR="005E3D34" w:rsidRPr="005E3D34" w:rsidTr="0007230F">
        <w:trPr>
          <w:trHeight w:val="544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№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Наименование Работ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Ед. изм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Кол-во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Примечание</w:t>
            </w:r>
          </w:p>
        </w:tc>
      </w:tr>
      <w:tr w:rsidR="005E3D34" w:rsidRPr="005E3D34" w:rsidTr="0007230F">
        <w:trPr>
          <w:trHeight w:val="544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1</w:t>
            </w:r>
          </w:p>
        </w:tc>
        <w:tc>
          <w:tcPr>
            <w:tcW w:w="8652" w:type="dxa"/>
            <w:gridSpan w:val="4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Текущий ремонт пути №35</w:t>
            </w:r>
          </w:p>
        </w:tc>
      </w:tr>
      <w:tr w:rsidR="005E3D34" w:rsidRPr="005E3D34" w:rsidTr="0007230F"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1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Расшивка </w:t>
            </w:r>
            <w:proofErr w:type="spellStart"/>
            <w:proofErr w:type="gramStart"/>
            <w:r w:rsidRPr="005E3D34">
              <w:rPr>
                <w:color w:val="000000"/>
                <w:lang w:eastAsia="kk-KZ"/>
              </w:rPr>
              <w:t>рельсо</w:t>
            </w:r>
            <w:proofErr w:type="spellEnd"/>
            <w:r w:rsidRPr="005E3D34">
              <w:rPr>
                <w:color w:val="000000"/>
                <w:lang w:eastAsia="kk-KZ"/>
              </w:rPr>
              <w:t>-шпальной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решетки на ремонтируемом участке, снятие рельсов и старых непригодных  шпал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м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75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1124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2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Снятие балласта, непригодного к дальнейшей эксплуатации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1126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3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Укладка нового балласта (щебень фракции 20-40 мм)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proofErr w:type="spellStart"/>
            <w:r w:rsidRPr="005E3D34">
              <w:rPr>
                <w:color w:val="000000"/>
                <w:lang w:eastAsia="kk-KZ"/>
              </w:rPr>
              <w:t>тн</w:t>
            </w:r>
            <w:proofErr w:type="spellEnd"/>
            <w:r w:rsidRPr="005E3D34">
              <w:rPr>
                <w:color w:val="000000"/>
                <w:lang w:eastAsia="kk-KZ"/>
              </w:rPr>
              <w:t>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60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Щебень из плотных горных пород для строительных работ М1200, фракция 20-40 мм </w:t>
            </w:r>
            <w:r w:rsidR="004E1208">
              <w:rPr>
                <w:color w:val="000000"/>
                <w:lang w:eastAsia="kk-KZ"/>
              </w:rPr>
              <w:t xml:space="preserve">              </w:t>
            </w:r>
            <w:proofErr w:type="gramStart"/>
            <w:r w:rsidRPr="005E3D34">
              <w:rPr>
                <w:color w:val="000000"/>
                <w:lang w:eastAsia="kk-KZ"/>
              </w:rPr>
              <w:t>СТ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РК 1284-2004</w:t>
            </w:r>
          </w:p>
        </w:tc>
      </w:tr>
      <w:tr w:rsidR="005E3D34" w:rsidRPr="005E3D34" w:rsidTr="0007230F"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4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Укладка новых шпал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шт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00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666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5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Укладка снятых рельсов,  </w:t>
            </w:r>
            <w:r w:rsidRPr="005E3D34">
              <w:rPr>
                <w:color w:val="000000"/>
                <w:lang w:eastAsia="kk-KZ"/>
              </w:rPr>
              <w:lastRenderedPageBreak/>
              <w:t>зашивка пути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461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lastRenderedPageBreak/>
              <w:t>1.6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Рихтовка пути, балластировка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м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75</w:t>
            </w:r>
          </w:p>
        </w:tc>
        <w:tc>
          <w:tcPr>
            <w:tcW w:w="3450" w:type="dxa"/>
            <w:vMerge w:val="restart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Параметры рихтовки должны строго соответствовать техническим требованиям</w:t>
            </w:r>
          </w:p>
        </w:tc>
      </w:tr>
      <w:tr w:rsidR="005E3D34" w:rsidRPr="005E3D34" w:rsidTr="00F3019A">
        <w:trPr>
          <w:trHeight w:val="1014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.7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Регулировка кривого участка по уровню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3450" w:type="dxa"/>
            <w:vMerge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601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2</w:t>
            </w:r>
          </w:p>
        </w:tc>
        <w:tc>
          <w:tcPr>
            <w:tcW w:w="8652" w:type="dxa"/>
            <w:gridSpan w:val="4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Текущий ремонт пути №27</w:t>
            </w: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2.1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Засыпка балласта                     (щебень фракции 20-40 мм)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proofErr w:type="spellStart"/>
            <w:r w:rsidRPr="005E3D34">
              <w:rPr>
                <w:color w:val="000000"/>
                <w:lang w:eastAsia="kk-KZ"/>
              </w:rPr>
              <w:t>тн</w:t>
            </w:r>
            <w:proofErr w:type="spellEnd"/>
            <w:r w:rsidRPr="005E3D34">
              <w:rPr>
                <w:color w:val="000000"/>
                <w:lang w:eastAsia="kk-KZ"/>
              </w:rPr>
              <w:t>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5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Щебень из плотных горных пород для строительных работ М1200, фракция 20-40 мм </w:t>
            </w:r>
            <w:r w:rsidR="004E1208">
              <w:rPr>
                <w:color w:val="000000"/>
                <w:lang w:eastAsia="kk-KZ"/>
              </w:rPr>
              <w:t xml:space="preserve">             </w:t>
            </w:r>
            <w:proofErr w:type="gramStart"/>
            <w:r w:rsidRPr="005E3D34">
              <w:rPr>
                <w:color w:val="000000"/>
                <w:lang w:eastAsia="kk-KZ"/>
              </w:rPr>
              <w:t>СТ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РК 1284-2004</w:t>
            </w: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2.2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Регулировка кривой по уровню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Параметры рихтовки должны строго соответствовать техническим требованиям</w:t>
            </w:r>
          </w:p>
        </w:tc>
      </w:tr>
      <w:tr w:rsidR="005E3D34" w:rsidRPr="005E3D34" w:rsidTr="0007230F">
        <w:trPr>
          <w:trHeight w:val="557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3</w:t>
            </w:r>
          </w:p>
        </w:tc>
        <w:tc>
          <w:tcPr>
            <w:tcW w:w="8652" w:type="dxa"/>
            <w:gridSpan w:val="4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Текущий ремонт пути №28</w:t>
            </w: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3.1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Смена пораженных кустовой гнилостью полностью непригодных шпал б/</w:t>
            </w:r>
            <w:proofErr w:type="gramStart"/>
            <w:r w:rsidRPr="005E3D34">
              <w:rPr>
                <w:color w:val="000000"/>
                <w:lang w:eastAsia="kk-KZ"/>
              </w:rPr>
              <w:t>у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шпалами, пригодными к эксплуатации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шт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7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3.2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Засыпка балласта                     (щебень фракции 20-40 мм) 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proofErr w:type="spellStart"/>
            <w:r w:rsidRPr="005E3D34">
              <w:rPr>
                <w:color w:val="000000"/>
                <w:lang w:eastAsia="kk-KZ"/>
              </w:rPr>
              <w:t>тн</w:t>
            </w:r>
            <w:proofErr w:type="spellEnd"/>
            <w:r w:rsidRPr="005E3D34">
              <w:rPr>
                <w:color w:val="000000"/>
                <w:lang w:eastAsia="kk-KZ"/>
              </w:rPr>
              <w:t>.</w:t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25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 xml:space="preserve">Щебень из плотных горных пород для строительных работ М1200, фракция 20-40 мм </w:t>
            </w:r>
            <w:r w:rsidR="004E1208">
              <w:rPr>
                <w:color w:val="000000"/>
                <w:lang w:eastAsia="kk-KZ"/>
              </w:rPr>
              <w:t xml:space="preserve">             </w:t>
            </w:r>
            <w:proofErr w:type="gramStart"/>
            <w:r w:rsidRPr="005E3D34">
              <w:rPr>
                <w:color w:val="000000"/>
                <w:lang w:eastAsia="kk-KZ"/>
              </w:rPr>
              <w:t>СТ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РК 1284-2004</w:t>
            </w: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3.3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Регулировка кривой по уровню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Параметры рихтовки должны строго соответствовать техническим требованиям</w:t>
            </w:r>
          </w:p>
        </w:tc>
      </w:tr>
      <w:tr w:rsidR="005E3D34" w:rsidRPr="005E3D34" w:rsidTr="0007230F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4</w:t>
            </w:r>
          </w:p>
        </w:tc>
        <w:tc>
          <w:tcPr>
            <w:tcW w:w="8652" w:type="dxa"/>
            <w:gridSpan w:val="4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  <w:r w:rsidRPr="005E3D34">
              <w:rPr>
                <w:b/>
                <w:color w:val="000000"/>
                <w:lang w:eastAsia="kk-KZ"/>
              </w:rPr>
              <w:t>Текущий ремонт пути №44</w:t>
            </w:r>
          </w:p>
        </w:tc>
      </w:tr>
      <w:tr w:rsidR="005E3D34" w:rsidRPr="005E3D34" w:rsidTr="00F3019A">
        <w:trPr>
          <w:trHeight w:val="829"/>
        </w:trPr>
        <w:tc>
          <w:tcPr>
            <w:tcW w:w="576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4.1.</w:t>
            </w:r>
          </w:p>
        </w:tc>
        <w:tc>
          <w:tcPr>
            <w:tcW w:w="324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Смена пораженных кустовой гнилостью полностью непригодных шпал б/</w:t>
            </w:r>
            <w:proofErr w:type="gramStart"/>
            <w:r w:rsidRPr="005E3D34">
              <w:rPr>
                <w:color w:val="000000"/>
                <w:lang w:eastAsia="kk-KZ"/>
              </w:rPr>
              <w:t>у</w:t>
            </w:r>
            <w:proofErr w:type="gramEnd"/>
            <w:r w:rsidRPr="005E3D34">
              <w:rPr>
                <w:color w:val="000000"/>
                <w:lang w:eastAsia="kk-KZ"/>
              </w:rPr>
              <w:t xml:space="preserve"> шпалами, пригодными к эксплуатации</w:t>
            </w:r>
          </w:p>
        </w:tc>
        <w:tc>
          <w:tcPr>
            <w:tcW w:w="968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шт.</w:t>
            </w:r>
            <w:r w:rsidRPr="005E3D34">
              <w:rPr>
                <w:color w:val="000000"/>
                <w:lang w:eastAsia="kk-KZ"/>
              </w:rPr>
              <w:tab/>
            </w:r>
          </w:p>
        </w:tc>
        <w:tc>
          <w:tcPr>
            <w:tcW w:w="992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color w:val="000000"/>
                <w:lang w:eastAsia="kk-KZ"/>
              </w:rPr>
            </w:pPr>
            <w:r w:rsidRPr="005E3D34">
              <w:rPr>
                <w:color w:val="000000"/>
                <w:lang w:eastAsia="kk-KZ"/>
              </w:rPr>
              <w:t>10</w:t>
            </w:r>
          </w:p>
        </w:tc>
        <w:tc>
          <w:tcPr>
            <w:tcW w:w="3450" w:type="dxa"/>
            <w:vAlign w:val="center"/>
          </w:tcPr>
          <w:p w:rsidR="005E3D34" w:rsidRPr="005E3D34" w:rsidRDefault="005E3D34" w:rsidP="005E3D34">
            <w:pPr>
              <w:spacing w:after="160" w:line="259" w:lineRule="auto"/>
              <w:jc w:val="center"/>
              <w:rPr>
                <w:b/>
                <w:color w:val="000000"/>
                <w:lang w:eastAsia="kk-KZ"/>
              </w:rPr>
            </w:pPr>
          </w:p>
        </w:tc>
      </w:tr>
    </w:tbl>
    <w:p w:rsidR="005E3D34" w:rsidRPr="005E3D34" w:rsidRDefault="005E3D34" w:rsidP="005E3D34">
      <w:pPr>
        <w:rPr>
          <w:color w:val="000000"/>
          <w:lang w:eastAsia="kk-KZ"/>
        </w:rPr>
      </w:pP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  <w:r w:rsidRPr="005E3D34">
        <w:rPr>
          <w:b/>
          <w:color w:val="000000"/>
          <w:lang w:eastAsia="kk-KZ"/>
        </w:rPr>
        <w:t>Перечень работ</w:t>
      </w: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ind w:firstLine="567"/>
        <w:jc w:val="both"/>
      </w:pPr>
      <w:r w:rsidRPr="005E3D34">
        <w:t>Подрядчику необходимо выполнить следующие работы:</w:t>
      </w: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5E3D34">
        <w:t xml:space="preserve">1.   </w:t>
      </w:r>
      <w:r w:rsidRPr="005E3D34">
        <w:rPr>
          <w:color w:val="000000"/>
        </w:rPr>
        <w:t>Разработать своими силами график выполнения Работ и согласовать его с Заказчиком;</w:t>
      </w:r>
    </w:p>
    <w:p w:rsidR="005E3D34" w:rsidRPr="005E3D34" w:rsidRDefault="005E3D34" w:rsidP="005E3D34">
      <w:pPr>
        <w:shd w:val="clear" w:color="auto" w:fill="FFFFFF"/>
        <w:tabs>
          <w:tab w:val="left" w:pos="993"/>
        </w:tabs>
        <w:autoSpaceDE w:val="0"/>
        <w:autoSpaceDN w:val="0"/>
        <w:adjustRightInd w:val="0"/>
        <w:jc w:val="both"/>
        <w:rPr>
          <w:color w:val="000000"/>
        </w:rPr>
      </w:pPr>
      <w:r w:rsidRPr="005E3D34">
        <w:rPr>
          <w:color w:val="000000"/>
        </w:rPr>
        <w:lastRenderedPageBreak/>
        <w:t>2. Произвести мобилизацию и демобилизацию персонала, техники, оборудования;</w:t>
      </w: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5E3D34">
        <w:rPr>
          <w:color w:val="000000"/>
        </w:rPr>
        <w:t>3.  Обеспечить весь свой персонал производственно-бытовыми условиями в соответствии с нормативными требованиями;</w:t>
      </w: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5E3D34">
        <w:rPr>
          <w:color w:val="000000"/>
        </w:rPr>
        <w:t>4.  Произвести Работы согласно калькуляции;</w:t>
      </w: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5E3D34">
        <w:rPr>
          <w:color w:val="000000"/>
        </w:rPr>
        <w:t>5. Произвести уборку территории объекта по окончании Работ. По завершении работ все временные территории подлежат уборке от мусора и рекультивации земель (при необходимости). Весь промышленный и бытовой мусор следует утилизировать в установленном порядке по согласованию с Заказчиком;</w:t>
      </w:r>
    </w:p>
    <w:p w:rsidR="005E3D34" w:rsidRPr="005E3D34" w:rsidRDefault="005E3D34" w:rsidP="005E3D34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5E3D34">
        <w:rPr>
          <w:color w:val="000000"/>
        </w:rPr>
        <w:t>6. Передать приемочной комиссии по акту приемки работы.</w:t>
      </w:r>
    </w:p>
    <w:p w:rsidR="005E3D34" w:rsidRPr="005E3D34" w:rsidRDefault="005E3D34" w:rsidP="005E3D34">
      <w:pPr>
        <w:ind w:firstLine="567"/>
        <w:contextualSpacing/>
        <w:jc w:val="both"/>
      </w:pPr>
    </w:p>
    <w:p w:rsidR="005E3D34" w:rsidRPr="005E3D34" w:rsidRDefault="005E3D34" w:rsidP="005E3D34">
      <w:pPr>
        <w:ind w:left="720"/>
        <w:contextualSpacing/>
        <w:jc w:val="center"/>
        <w:rPr>
          <w:b/>
          <w:color w:val="000000"/>
          <w:lang w:eastAsia="kk-KZ"/>
        </w:rPr>
      </w:pPr>
      <w:r w:rsidRPr="005E3D34">
        <w:rPr>
          <w:b/>
          <w:color w:val="000000"/>
          <w:lang w:eastAsia="kk-KZ"/>
        </w:rPr>
        <w:t>Техника безопасности и противопожарные мероприятия</w:t>
      </w: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</w:p>
    <w:p w:rsidR="005E3D34" w:rsidRPr="005E3D34" w:rsidRDefault="005E3D34" w:rsidP="005E3D34">
      <w:pPr>
        <w:jc w:val="both"/>
        <w:rPr>
          <w:color w:val="000000"/>
          <w:lang w:eastAsia="kk-KZ"/>
        </w:rPr>
      </w:pPr>
      <w:r w:rsidRPr="005E3D34">
        <w:rPr>
          <w:color w:val="000000"/>
          <w:lang w:eastAsia="kk-KZ"/>
        </w:rPr>
        <w:t xml:space="preserve">     Безопасность при проведении работ обеспечить в соответствии с действующими нормативными документами в Республике Казахстан в области обеспечения безопасности произведения работ.</w:t>
      </w: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</w:p>
    <w:p w:rsidR="005E3D34" w:rsidRPr="005E3D34" w:rsidRDefault="005E3D34" w:rsidP="005E3D34">
      <w:pPr>
        <w:rPr>
          <w:color w:val="000000"/>
          <w:lang w:eastAsia="kk-KZ"/>
        </w:rPr>
      </w:pP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  <w:r w:rsidRPr="005E3D34">
        <w:rPr>
          <w:b/>
          <w:color w:val="000000"/>
          <w:lang w:eastAsia="kk-KZ"/>
        </w:rPr>
        <w:t>Требования к потенциальным Подрядчикам</w:t>
      </w:r>
    </w:p>
    <w:p w:rsidR="005E3D34" w:rsidRPr="005E3D34" w:rsidRDefault="005E3D34" w:rsidP="005E3D34">
      <w:pPr>
        <w:jc w:val="center"/>
        <w:rPr>
          <w:b/>
          <w:color w:val="000000"/>
          <w:lang w:eastAsia="kk-KZ"/>
        </w:rPr>
      </w:pPr>
    </w:p>
    <w:p w:rsidR="005E3D34" w:rsidRPr="005E3D34" w:rsidRDefault="005E3D34" w:rsidP="005E3D34">
      <w:pPr>
        <w:jc w:val="both"/>
        <w:rPr>
          <w:color w:val="000000"/>
          <w:lang w:eastAsia="kk-KZ"/>
        </w:rPr>
      </w:pPr>
      <w:r w:rsidRPr="005E3D34">
        <w:rPr>
          <w:color w:val="000000"/>
          <w:lang w:eastAsia="kk-KZ"/>
        </w:rPr>
        <w:t>Потенциальный Подрядчик должен:</w:t>
      </w:r>
    </w:p>
    <w:p w:rsidR="005E3D34" w:rsidRPr="005E3D34" w:rsidRDefault="005E3D34" w:rsidP="005E3D34">
      <w:pPr>
        <w:jc w:val="both"/>
        <w:rPr>
          <w:color w:val="000000"/>
          <w:lang w:eastAsia="kk-KZ"/>
        </w:rPr>
      </w:pPr>
      <w:r w:rsidRPr="005E3D34">
        <w:rPr>
          <w:color w:val="000000"/>
          <w:lang w:eastAsia="kk-KZ"/>
        </w:rPr>
        <w:t>1. Иметь право на выполнение всех видов работ, предусмотренных технической спецификацией (в случае, если необходимость наличия таких разрешений предусмотрена законодательством РК) в соответствии с законодательством Республики Казахстан «О лицензировании»;</w:t>
      </w:r>
    </w:p>
    <w:p w:rsidR="005E3D34" w:rsidRPr="005E3D34" w:rsidRDefault="005E3D34" w:rsidP="005E3D34">
      <w:pPr>
        <w:contextualSpacing/>
        <w:jc w:val="both"/>
        <w:rPr>
          <w:color w:val="000000"/>
          <w:lang w:eastAsia="kk-KZ"/>
        </w:rPr>
      </w:pPr>
      <w:r w:rsidRPr="005E3D34">
        <w:rPr>
          <w:color w:val="000000"/>
          <w:lang w:eastAsia="kk-KZ"/>
        </w:rPr>
        <w:t>2. Иметь в наличии материально – техническую базу, оборудование, машины и механизмы, необходимые для производства Работ в собственности или на праве аренды;</w:t>
      </w:r>
    </w:p>
    <w:p w:rsidR="005E3D34" w:rsidRPr="005E3D34" w:rsidRDefault="005E3D34" w:rsidP="005E3D34">
      <w:pPr>
        <w:contextualSpacing/>
        <w:jc w:val="both"/>
        <w:rPr>
          <w:color w:val="000000"/>
          <w:lang w:eastAsia="kk-KZ"/>
        </w:rPr>
      </w:pPr>
      <w:r w:rsidRPr="005E3D34">
        <w:rPr>
          <w:color w:val="000000"/>
          <w:lang w:eastAsia="kk-KZ"/>
        </w:rPr>
        <w:t>3. На основании пункта 2 статьи 32 ЗРК «Об архитектурной, градостроительной и строительной деятельности в Республике Казахстан» от 16 июля 2001 года №242-</w:t>
      </w:r>
      <w:r w:rsidRPr="005E3D34">
        <w:rPr>
          <w:color w:val="000000"/>
          <w:lang w:val="en-US" w:eastAsia="kk-KZ"/>
        </w:rPr>
        <w:t>II</w:t>
      </w:r>
      <w:r w:rsidRPr="005E3D34">
        <w:rPr>
          <w:color w:val="000000"/>
          <w:lang w:eastAsia="kk-KZ"/>
        </w:rPr>
        <w:t xml:space="preserve"> </w:t>
      </w:r>
      <w:r w:rsidR="00050F56">
        <w:rPr>
          <w:color w:val="000000"/>
          <w:lang w:eastAsia="kk-KZ"/>
        </w:rPr>
        <w:t xml:space="preserve">     </w:t>
      </w:r>
      <w:bookmarkStart w:id="3" w:name="_GoBack"/>
      <w:bookmarkEnd w:id="3"/>
      <w:r w:rsidRPr="005E3D34">
        <w:rPr>
          <w:color w:val="000000"/>
          <w:lang w:eastAsia="kk-KZ"/>
        </w:rPr>
        <w:t>(</w:t>
      </w:r>
      <w:r w:rsidRPr="005E3D34">
        <w:rPr>
          <w:color w:val="000000"/>
          <w:lang w:val="en-US" w:eastAsia="kk-KZ"/>
        </w:rPr>
        <w:t>c</w:t>
      </w:r>
      <w:r w:rsidRPr="005E3D34">
        <w:rPr>
          <w:color w:val="000000"/>
          <w:lang w:eastAsia="kk-KZ"/>
        </w:rPr>
        <w:t xml:space="preserve"> изменениями и дополнениями по состоянию на 03.07.2013 г.) осуществлять строительно-монтажные работы по закупаемому объекту может потенциальный Подрядчик, имеющий как минимум соответствующую </w:t>
      </w:r>
      <w:r w:rsidRPr="005E3D34">
        <w:rPr>
          <w:color w:val="000000"/>
          <w:lang w:val="en-US" w:eastAsia="kk-KZ"/>
        </w:rPr>
        <w:t>III</w:t>
      </w:r>
      <w:r w:rsidRPr="005E3D34">
        <w:rPr>
          <w:color w:val="000000"/>
          <w:lang w:eastAsia="kk-KZ"/>
        </w:rPr>
        <w:t xml:space="preserve"> категории лицензию.</w:t>
      </w:r>
    </w:p>
    <w:p w:rsidR="005E3D34" w:rsidRPr="005E3D34" w:rsidRDefault="005E3D34" w:rsidP="005E3D34">
      <w:pPr>
        <w:rPr>
          <w:color w:val="000000"/>
          <w:lang w:eastAsia="kk-KZ"/>
        </w:rPr>
      </w:pPr>
    </w:p>
    <w:p w:rsidR="005E3D34" w:rsidRPr="005E3D34" w:rsidRDefault="005E3D34" w:rsidP="005E3D34">
      <w:pPr>
        <w:rPr>
          <w:color w:val="000000"/>
          <w:lang w:eastAsia="kk-KZ"/>
        </w:rPr>
      </w:pPr>
      <w:r w:rsidRPr="005E3D34">
        <w:rPr>
          <w:b/>
          <w:color w:val="000000"/>
          <w:lang w:eastAsia="kk-KZ"/>
        </w:rPr>
        <w:t>Приложение:</w:t>
      </w:r>
      <w:r w:rsidRPr="005E3D34">
        <w:rPr>
          <w:color w:val="000000"/>
          <w:lang w:eastAsia="kk-KZ"/>
        </w:rPr>
        <w:t xml:space="preserve"> дефектный акт</w:t>
      </w:r>
      <w:r w:rsidRPr="005E3D34">
        <w:rPr>
          <w:color w:val="000000"/>
          <w:lang w:val="en-US" w:eastAsia="kk-KZ"/>
        </w:rPr>
        <w:t>.</w:t>
      </w:r>
      <w:r w:rsidRPr="005E3D34">
        <w:rPr>
          <w:color w:val="000000"/>
          <w:lang w:eastAsia="kk-KZ"/>
        </w:rPr>
        <w:t xml:space="preserve">  </w:t>
      </w:r>
    </w:p>
    <w:p w:rsidR="005E3D34" w:rsidRDefault="005E3D34" w:rsidP="005E3D34">
      <w:pPr>
        <w:rPr>
          <w:color w:val="000000"/>
          <w:lang w:eastAsia="kk-KZ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14"/>
        <w:gridCol w:w="4614"/>
      </w:tblGrid>
      <w:tr w:rsidR="005E3D34" w:rsidRPr="005E3D34" w:rsidTr="005E3D34">
        <w:trPr>
          <w:trHeight w:val="229"/>
          <w:jc w:val="center"/>
        </w:trPr>
        <w:tc>
          <w:tcPr>
            <w:tcW w:w="4614" w:type="dxa"/>
            <w:shd w:val="clear" w:color="auto" w:fill="auto"/>
          </w:tcPr>
          <w:p w:rsidR="007039F5" w:rsidRDefault="007039F5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</w:p>
          <w:p w:rsidR="007039F5" w:rsidRDefault="007039F5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</w:p>
          <w:p w:rsidR="005E3D34" w:rsidRPr="006B02C2" w:rsidRDefault="005E3D34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 w:rsidRPr="006B02C2">
              <w:rPr>
                <w:rFonts w:ascii="Times New Roman" w:hAnsi="Times New Roman" w:cs="Times New Roman"/>
                <w:b/>
                <w:sz w:val="24"/>
              </w:rPr>
              <w:t xml:space="preserve">ПОДРЯДЧИК </w:t>
            </w:r>
          </w:p>
          <w:p w:rsidR="005E3D34" w:rsidRPr="006B02C2" w:rsidRDefault="005E3D34" w:rsidP="005E3D34">
            <w:pPr>
              <w:pStyle w:val="af1"/>
              <w:widowControl w:val="0"/>
              <w:rPr>
                <w:b/>
                <w:bCs/>
                <w:sz w:val="24"/>
                <w:szCs w:val="24"/>
              </w:rPr>
            </w:pPr>
            <w:r w:rsidRPr="006B02C2">
              <w:rPr>
                <w:b/>
                <w:bCs/>
                <w:sz w:val="24"/>
                <w:szCs w:val="24"/>
              </w:rPr>
              <w:t>____________________</w:t>
            </w:r>
            <w:r w:rsidR="006B02C2" w:rsidRPr="006B02C2">
              <w:rPr>
                <w:b/>
                <w:sz w:val="24"/>
                <w:szCs w:val="24"/>
                <w:lang w:eastAsia="ar-SA"/>
              </w:rPr>
              <w:t xml:space="preserve"> </w:t>
            </w:r>
            <w:proofErr w:type="spellStart"/>
            <w:r w:rsidR="00467CC0">
              <w:rPr>
                <w:b/>
                <w:sz w:val="24"/>
                <w:szCs w:val="24"/>
                <w:lang w:eastAsia="ar-SA"/>
              </w:rPr>
              <w:t>Б.</w:t>
            </w:r>
            <w:r w:rsidR="006B02C2" w:rsidRPr="006B02C2">
              <w:rPr>
                <w:b/>
                <w:bCs/>
                <w:sz w:val="24"/>
                <w:szCs w:val="24"/>
              </w:rPr>
              <w:t>Туяков</w:t>
            </w:r>
            <w:proofErr w:type="spellEnd"/>
            <w:r w:rsidR="006B02C2" w:rsidRPr="006B02C2">
              <w:rPr>
                <w:b/>
                <w:bCs/>
                <w:sz w:val="24"/>
                <w:szCs w:val="24"/>
              </w:rPr>
              <w:t xml:space="preserve"> </w:t>
            </w:r>
          </w:p>
          <w:p w:rsidR="005E3D34" w:rsidRPr="006B02C2" w:rsidRDefault="005E3D34" w:rsidP="0037243F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 w:rsidRPr="006B02C2">
              <w:rPr>
                <w:rFonts w:ascii="Times New Roman" w:hAnsi="Times New Roman" w:cs="Times New Roman"/>
                <w:sz w:val="24"/>
              </w:rPr>
              <w:t>МП</w:t>
            </w:r>
            <w:r w:rsidRPr="006B02C2">
              <w:rPr>
                <w:rFonts w:ascii="Times New Roman" w:hAnsi="Times New Roman" w:cs="Times New Roman"/>
                <w:b/>
                <w:sz w:val="24"/>
              </w:rPr>
              <w:t xml:space="preserve">                                                                                                                        </w:t>
            </w:r>
          </w:p>
        </w:tc>
        <w:tc>
          <w:tcPr>
            <w:tcW w:w="4614" w:type="dxa"/>
            <w:shd w:val="clear" w:color="auto" w:fill="auto"/>
          </w:tcPr>
          <w:p w:rsidR="007039F5" w:rsidRDefault="005E3D34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 w:rsidRPr="006B02C2">
              <w:rPr>
                <w:rFonts w:ascii="Times New Roman" w:hAnsi="Times New Roman" w:cs="Times New Roman"/>
                <w:b/>
                <w:sz w:val="24"/>
              </w:rPr>
              <w:t xml:space="preserve">     </w:t>
            </w:r>
            <w:r w:rsidR="007039F5">
              <w:rPr>
                <w:rFonts w:ascii="Times New Roman" w:hAnsi="Times New Roman" w:cs="Times New Roman"/>
                <w:b/>
                <w:sz w:val="24"/>
              </w:rPr>
              <w:t xml:space="preserve">  </w:t>
            </w:r>
          </w:p>
          <w:p w:rsidR="007039F5" w:rsidRDefault="007039F5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</w:t>
            </w:r>
          </w:p>
          <w:p w:rsidR="005E3D34" w:rsidRPr="006B02C2" w:rsidRDefault="007039F5" w:rsidP="005E3D34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 xml:space="preserve">       </w:t>
            </w:r>
            <w:r w:rsidR="005E3D34" w:rsidRPr="006B02C2">
              <w:rPr>
                <w:rFonts w:ascii="Times New Roman" w:hAnsi="Times New Roman" w:cs="Times New Roman"/>
                <w:b/>
                <w:sz w:val="24"/>
              </w:rPr>
              <w:t>ЗАКАЗЧИК</w:t>
            </w:r>
          </w:p>
          <w:p w:rsidR="005E3D34" w:rsidRPr="006B02C2" w:rsidRDefault="005E3D34" w:rsidP="005E3D34">
            <w:pPr>
              <w:pStyle w:val="af1"/>
              <w:widowControl w:val="0"/>
              <w:rPr>
                <w:b/>
                <w:bCs/>
                <w:sz w:val="24"/>
                <w:szCs w:val="24"/>
              </w:rPr>
            </w:pPr>
            <w:r w:rsidRPr="006B02C2">
              <w:rPr>
                <w:b/>
                <w:bCs/>
                <w:sz w:val="24"/>
                <w:szCs w:val="24"/>
              </w:rPr>
              <w:t xml:space="preserve"> </w:t>
            </w:r>
            <w:r w:rsidR="007039F5">
              <w:rPr>
                <w:b/>
                <w:bCs/>
                <w:sz w:val="24"/>
                <w:szCs w:val="24"/>
              </w:rPr>
              <w:t xml:space="preserve">      </w:t>
            </w:r>
            <w:r w:rsidRPr="006B02C2">
              <w:rPr>
                <w:b/>
                <w:bCs/>
                <w:sz w:val="24"/>
                <w:szCs w:val="24"/>
              </w:rPr>
              <w:t xml:space="preserve"> ____________________</w:t>
            </w:r>
            <w:r w:rsidR="00A461F1" w:rsidRPr="006B02C2">
              <w:rPr>
                <w:b/>
                <w:bCs/>
                <w:sz w:val="24"/>
                <w:szCs w:val="24"/>
              </w:rPr>
              <w:t xml:space="preserve"> </w:t>
            </w:r>
            <w:r w:rsidR="00A461F1" w:rsidRPr="006B02C2">
              <w:rPr>
                <w:sz w:val="24"/>
                <w:szCs w:val="24"/>
                <w:lang w:val="kk-KZ"/>
              </w:rPr>
              <w:t xml:space="preserve"> </w:t>
            </w:r>
            <w:r w:rsidR="00467CC0" w:rsidRPr="00467CC0">
              <w:rPr>
                <w:b/>
                <w:sz w:val="24"/>
                <w:szCs w:val="24"/>
                <w:lang w:val="kk-KZ"/>
              </w:rPr>
              <w:t>О.</w:t>
            </w:r>
            <w:r w:rsidR="00467CC0">
              <w:rPr>
                <w:b/>
                <w:sz w:val="24"/>
                <w:szCs w:val="24"/>
                <w:lang w:val="kk-KZ"/>
              </w:rPr>
              <w:t xml:space="preserve">Исмаилов </w:t>
            </w:r>
          </w:p>
          <w:p w:rsidR="005E3D34" w:rsidRPr="006B02C2" w:rsidRDefault="005E3D34" w:rsidP="0037243F">
            <w:pPr>
              <w:pStyle w:val="a4"/>
              <w:widowControl w:val="0"/>
              <w:tabs>
                <w:tab w:val="left" w:pos="-3060"/>
              </w:tabs>
              <w:rPr>
                <w:rFonts w:ascii="Times New Roman" w:hAnsi="Times New Roman" w:cs="Times New Roman"/>
                <w:b/>
                <w:sz w:val="24"/>
              </w:rPr>
            </w:pPr>
            <w:r w:rsidRPr="006B02C2">
              <w:rPr>
                <w:rFonts w:ascii="Times New Roman" w:hAnsi="Times New Roman" w:cs="Times New Roman"/>
                <w:sz w:val="24"/>
              </w:rPr>
              <w:t xml:space="preserve">  </w:t>
            </w:r>
            <w:r w:rsidR="007039F5">
              <w:rPr>
                <w:rFonts w:ascii="Times New Roman" w:hAnsi="Times New Roman" w:cs="Times New Roman"/>
                <w:sz w:val="24"/>
              </w:rPr>
              <w:t xml:space="preserve">      </w:t>
            </w:r>
            <w:r w:rsidRPr="006B02C2">
              <w:rPr>
                <w:rFonts w:ascii="Times New Roman" w:hAnsi="Times New Roman" w:cs="Times New Roman"/>
                <w:sz w:val="24"/>
              </w:rPr>
              <w:t>МП</w:t>
            </w:r>
          </w:p>
        </w:tc>
      </w:tr>
      <w:tr w:rsidR="005E3D34" w:rsidRPr="005E3D34" w:rsidTr="005E3D34">
        <w:trPr>
          <w:trHeight w:val="2541"/>
          <w:jc w:val="center"/>
        </w:trPr>
        <w:tc>
          <w:tcPr>
            <w:tcW w:w="4614" w:type="dxa"/>
            <w:shd w:val="clear" w:color="auto" w:fill="auto"/>
          </w:tcPr>
          <w:p w:rsidR="005E3D34" w:rsidRDefault="005E3D34"/>
        </w:tc>
        <w:tc>
          <w:tcPr>
            <w:tcW w:w="4614" w:type="dxa"/>
            <w:shd w:val="clear" w:color="auto" w:fill="auto"/>
          </w:tcPr>
          <w:p w:rsidR="005E3D34" w:rsidRDefault="005E3D34"/>
        </w:tc>
      </w:tr>
    </w:tbl>
    <w:p w:rsidR="00F206DC" w:rsidRPr="006E5A2B" w:rsidRDefault="00F206DC" w:rsidP="00F206DC">
      <w:pPr>
        <w:ind w:firstLine="567"/>
        <w:jc w:val="both"/>
      </w:pPr>
    </w:p>
    <w:p w:rsidR="00F206DC" w:rsidRPr="006E5A2B" w:rsidRDefault="00F206DC" w:rsidP="00F206DC">
      <w:pPr>
        <w:ind w:firstLine="567"/>
        <w:contextualSpacing/>
        <w:jc w:val="both"/>
      </w:pPr>
    </w:p>
    <w:tbl>
      <w:tblPr>
        <w:tblW w:w="5074" w:type="pct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50"/>
        <w:gridCol w:w="4615"/>
      </w:tblGrid>
      <w:tr w:rsidR="00F206DC" w:rsidRPr="006E5A2B" w:rsidTr="0007230F">
        <w:trPr>
          <w:jc w:val="center"/>
        </w:trPr>
        <w:tc>
          <w:tcPr>
            <w:tcW w:w="2536" w:type="pct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06DC" w:rsidRPr="006E5A2B" w:rsidRDefault="00F206DC" w:rsidP="002B7DB9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64" w:type="pct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206DC" w:rsidRPr="006E5A2B" w:rsidRDefault="00F206DC" w:rsidP="00A712D1">
            <w:pPr>
              <w:pStyle w:val="af3"/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</w:p>
        </w:tc>
      </w:tr>
    </w:tbl>
    <w:p w:rsidR="00F206DC" w:rsidRPr="006E5A2B" w:rsidRDefault="00F206DC" w:rsidP="00F206DC"/>
    <w:p w:rsidR="000C7B62" w:rsidRPr="006E5A2B" w:rsidRDefault="0018096B" w:rsidP="0018096B">
      <w:pPr>
        <w:jc w:val="center"/>
      </w:pPr>
      <w:r w:rsidRPr="006E5A2B">
        <w:t xml:space="preserve">                                                                          </w:t>
      </w:r>
    </w:p>
    <w:p w:rsidR="0018096B" w:rsidRPr="006E5A2B" w:rsidRDefault="0018096B" w:rsidP="0018096B">
      <w:pPr>
        <w:jc w:val="center"/>
        <w:sectPr w:rsidR="0018096B" w:rsidRPr="006E5A2B" w:rsidSect="00594B68">
          <w:pgSz w:w="11906" w:h="16838" w:code="9"/>
          <w:pgMar w:top="899" w:right="1274" w:bottom="1134" w:left="1620" w:header="708" w:footer="708" w:gutter="0"/>
          <w:cols w:space="708"/>
          <w:docGrid w:linePitch="360"/>
        </w:sectPr>
      </w:pPr>
      <w:r w:rsidRPr="006E5A2B">
        <w:t xml:space="preserve">     </w:t>
      </w:r>
    </w:p>
    <w:p w:rsidR="005E3D34" w:rsidRDefault="008E169F" w:rsidP="008E169F">
      <w:pPr>
        <w:jc w:val="center"/>
      </w:pPr>
      <w:r w:rsidRPr="006E5A2B">
        <w:lastRenderedPageBreak/>
        <w:t xml:space="preserve">                                                                                                                               </w:t>
      </w:r>
    </w:p>
    <w:p w:rsidR="005E3D34" w:rsidRDefault="005E3D34" w:rsidP="008E169F">
      <w:pPr>
        <w:jc w:val="center"/>
      </w:pPr>
    </w:p>
    <w:p w:rsidR="008E169F" w:rsidRPr="004D2225" w:rsidRDefault="008E169F" w:rsidP="008E169F">
      <w:pPr>
        <w:jc w:val="center"/>
        <w:rPr>
          <w:b/>
        </w:rPr>
      </w:pPr>
      <w:r w:rsidRPr="006E5A2B">
        <w:t xml:space="preserve">   </w:t>
      </w:r>
      <w:r w:rsidR="005E3D34">
        <w:t xml:space="preserve">                                                                                                                                </w:t>
      </w:r>
      <w:r w:rsidRPr="004D2225">
        <w:rPr>
          <w:b/>
        </w:rPr>
        <w:t>Приложение № 3</w:t>
      </w:r>
    </w:p>
    <w:p w:rsidR="008E169F" w:rsidRPr="006E5A2B" w:rsidRDefault="008E169F" w:rsidP="008E169F">
      <w:pPr>
        <w:jc w:val="center"/>
        <w:rPr>
          <w:lang w:val="kk-KZ"/>
        </w:rPr>
      </w:pPr>
      <w:r w:rsidRPr="006E5A2B">
        <w:t xml:space="preserve">                                                                                                                                </w:t>
      </w:r>
      <w:r w:rsidR="004D2225">
        <w:t xml:space="preserve">                      </w:t>
      </w:r>
      <w:r w:rsidR="006B4B3F">
        <w:t xml:space="preserve">  </w:t>
      </w:r>
      <w:r w:rsidR="004D2225">
        <w:t xml:space="preserve">  </w:t>
      </w:r>
      <w:r w:rsidRPr="006E5A2B">
        <w:t xml:space="preserve">к Договору </w:t>
      </w:r>
      <w:r w:rsidR="005E1A12">
        <w:t xml:space="preserve">о </w:t>
      </w:r>
      <w:r w:rsidR="005E1A12" w:rsidRPr="006E5A2B">
        <w:t>закуп</w:t>
      </w:r>
      <w:r w:rsidR="005E1A12">
        <w:t>ках</w:t>
      </w:r>
      <w:r w:rsidRPr="006E5A2B">
        <w:t xml:space="preserve"> работ</w:t>
      </w:r>
      <w:r w:rsidRPr="006E5A2B">
        <w:rPr>
          <w:lang w:val="kk-KZ"/>
        </w:rPr>
        <w:t xml:space="preserve"> </w:t>
      </w:r>
      <w:proofErr w:type="gramStart"/>
      <w:r w:rsidRPr="006E5A2B">
        <w:rPr>
          <w:lang w:val="kk-KZ"/>
        </w:rPr>
        <w:t>по</w:t>
      </w:r>
      <w:proofErr w:type="gramEnd"/>
      <w:r w:rsidRPr="006E5A2B">
        <w:rPr>
          <w:lang w:val="kk-KZ"/>
        </w:rPr>
        <w:t xml:space="preserve"> </w:t>
      </w:r>
    </w:p>
    <w:p w:rsidR="008E169F" w:rsidRPr="006E5A2B" w:rsidRDefault="008E169F" w:rsidP="008E169F">
      <w:pPr>
        <w:jc w:val="center"/>
        <w:rPr>
          <w:lang w:val="kk-KZ"/>
        </w:rPr>
      </w:pPr>
      <w:r w:rsidRPr="006E5A2B">
        <w:rPr>
          <w:lang w:val="kk-KZ"/>
        </w:rPr>
        <w:t xml:space="preserve">                                                                                                                           </w:t>
      </w:r>
      <w:r w:rsidR="004D2225">
        <w:rPr>
          <w:lang w:val="kk-KZ"/>
        </w:rPr>
        <w:t xml:space="preserve">      </w:t>
      </w:r>
      <w:r w:rsidRPr="006E5A2B">
        <w:rPr>
          <w:lang w:val="kk-KZ"/>
        </w:rPr>
        <w:t xml:space="preserve">текущему ремонту </w:t>
      </w:r>
    </w:p>
    <w:p w:rsidR="008E169F" w:rsidRPr="006E5A2B" w:rsidRDefault="008E169F" w:rsidP="008E169F">
      <w:pPr>
        <w:jc w:val="center"/>
      </w:pPr>
      <w:r w:rsidRPr="006E5A2B">
        <w:rPr>
          <w:lang w:val="kk-KZ"/>
        </w:rPr>
        <w:t xml:space="preserve">                                                                                                                                                                      железнодорожных подъездных путей</w:t>
      </w:r>
    </w:p>
    <w:p w:rsidR="008E169F" w:rsidRPr="006E5A2B" w:rsidRDefault="008E169F" w:rsidP="008E169F">
      <w:pPr>
        <w:jc w:val="center"/>
      </w:pPr>
      <w:r w:rsidRPr="006E5A2B">
        <w:t xml:space="preserve">                                                                                                                                                               </w:t>
      </w:r>
      <w:r w:rsidR="006B4B3F">
        <w:t xml:space="preserve"> </w:t>
      </w:r>
      <w:r w:rsidRPr="006E5A2B">
        <w:t xml:space="preserve">  от «____» ____________201</w:t>
      </w:r>
      <w:r w:rsidR="002B7DB9">
        <w:t>7</w:t>
      </w:r>
      <w:r w:rsidRPr="006E5A2B">
        <w:t xml:space="preserve"> года</w:t>
      </w:r>
    </w:p>
    <w:p w:rsidR="008E169F" w:rsidRPr="006E5A2B" w:rsidRDefault="008E169F" w:rsidP="008E169F">
      <w:pPr>
        <w:jc w:val="center"/>
      </w:pPr>
      <w:r w:rsidRPr="006E5A2B">
        <w:t xml:space="preserve">                                                                                                                          </w:t>
      </w:r>
      <w:r w:rsidR="006B4B3F">
        <w:t xml:space="preserve"> </w:t>
      </w:r>
      <w:r w:rsidRPr="006E5A2B">
        <w:t xml:space="preserve">    №_________</w:t>
      </w:r>
    </w:p>
    <w:p w:rsidR="00BB6546" w:rsidRPr="006E5A2B" w:rsidRDefault="00BB6546" w:rsidP="00BB6546">
      <w:pPr>
        <w:jc w:val="right"/>
      </w:pPr>
    </w:p>
    <w:p w:rsidR="00BB6546" w:rsidRPr="006E5A2B" w:rsidRDefault="00BB6546" w:rsidP="00BB6546">
      <w:pPr>
        <w:jc w:val="right"/>
      </w:pPr>
      <w:r w:rsidRPr="006E5A2B">
        <w:t xml:space="preserve">                                                                                             </w:t>
      </w:r>
    </w:p>
    <w:p w:rsidR="005E3D34" w:rsidRPr="005E3D34" w:rsidRDefault="005E3D34" w:rsidP="00BB6546">
      <w:pPr>
        <w:jc w:val="center"/>
        <w:rPr>
          <w:b/>
        </w:rPr>
      </w:pPr>
      <w:r w:rsidRPr="005E3D34">
        <w:rPr>
          <w:b/>
        </w:rPr>
        <w:t>График выполнения Работ</w:t>
      </w:r>
    </w:p>
    <w:p w:rsidR="005E3D34" w:rsidRDefault="005E3D34" w:rsidP="00BB6546">
      <w:pPr>
        <w:jc w:val="center"/>
      </w:pPr>
    </w:p>
    <w:p w:rsidR="00BB6546" w:rsidRPr="006E5A2B" w:rsidRDefault="00BB6546" w:rsidP="00BB6546">
      <w:pPr>
        <w:jc w:val="center"/>
      </w:pPr>
      <w:r w:rsidRPr="006E5A2B">
        <w:t xml:space="preserve">                                                          </w:t>
      </w:r>
    </w:p>
    <w:p w:rsidR="00BB6546" w:rsidRPr="006E5A2B" w:rsidRDefault="00BB6546" w:rsidP="00BB6546"/>
    <w:tbl>
      <w:tblPr>
        <w:tblpPr w:leftFromText="180" w:rightFromText="180" w:vertAnchor="page" w:horzAnchor="margin" w:tblpXSpec="center" w:tblpY="36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4428"/>
        <w:gridCol w:w="2126"/>
        <w:gridCol w:w="4820"/>
      </w:tblGrid>
      <w:tr w:rsidR="0069633A" w:rsidRPr="006E5A2B" w:rsidTr="000F6FB3">
        <w:trPr>
          <w:trHeight w:val="698"/>
        </w:trPr>
        <w:tc>
          <w:tcPr>
            <w:tcW w:w="534" w:type="dxa"/>
          </w:tcPr>
          <w:p w:rsidR="0069633A" w:rsidRPr="006E5A2B" w:rsidRDefault="0069633A" w:rsidP="000F6FB3">
            <w:pPr>
              <w:spacing w:after="120" w:line="480" w:lineRule="auto"/>
              <w:rPr>
                <w:b/>
              </w:rPr>
            </w:pPr>
            <w:r w:rsidRPr="006E5A2B">
              <w:rPr>
                <w:b/>
              </w:rPr>
              <w:t>№</w:t>
            </w:r>
          </w:p>
        </w:tc>
        <w:tc>
          <w:tcPr>
            <w:tcW w:w="4428" w:type="dxa"/>
          </w:tcPr>
          <w:p w:rsidR="0069633A" w:rsidRPr="006E5A2B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/>
                <w:sz w:val="24"/>
                <w:szCs w:val="24"/>
              </w:rPr>
              <w:t>Наименование</w:t>
            </w:r>
          </w:p>
          <w:p w:rsidR="0069633A" w:rsidRPr="006E5A2B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/>
                <w:sz w:val="24"/>
                <w:szCs w:val="24"/>
              </w:rPr>
              <w:t>закупаемых работ</w:t>
            </w:r>
          </w:p>
        </w:tc>
        <w:tc>
          <w:tcPr>
            <w:tcW w:w="2126" w:type="dxa"/>
          </w:tcPr>
          <w:p w:rsidR="0069633A" w:rsidRPr="006E5A2B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  <w:p w:rsidR="0069633A" w:rsidRPr="006E5A2B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/>
                <w:sz w:val="24"/>
                <w:szCs w:val="24"/>
              </w:rPr>
              <w:t>(объем) работ</w:t>
            </w:r>
          </w:p>
        </w:tc>
        <w:tc>
          <w:tcPr>
            <w:tcW w:w="4820" w:type="dxa"/>
          </w:tcPr>
          <w:p w:rsidR="0069633A" w:rsidRPr="006E5A2B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/>
                <w:sz w:val="24"/>
                <w:szCs w:val="24"/>
              </w:rPr>
              <w:t>Срок выполнения работ</w:t>
            </w:r>
          </w:p>
        </w:tc>
      </w:tr>
      <w:tr w:rsidR="0069633A" w:rsidRPr="006E5A2B" w:rsidTr="000F6FB3">
        <w:trPr>
          <w:trHeight w:val="273"/>
        </w:trPr>
        <w:tc>
          <w:tcPr>
            <w:tcW w:w="534" w:type="dxa"/>
          </w:tcPr>
          <w:p w:rsidR="0069633A" w:rsidRPr="0069633A" w:rsidRDefault="000F6FB3" w:rsidP="0069633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428" w:type="dxa"/>
          </w:tcPr>
          <w:p w:rsidR="0069633A" w:rsidRPr="004E1208" w:rsidRDefault="000F6FB3" w:rsidP="0069633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color w:val="000000"/>
                <w:sz w:val="24"/>
                <w:szCs w:val="24"/>
                <w:lang w:eastAsia="kk-KZ"/>
              </w:rPr>
              <w:t>Текущий ремонт пути №35</w:t>
            </w:r>
          </w:p>
        </w:tc>
        <w:tc>
          <w:tcPr>
            <w:tcW w:w="2126" w:type="dxa"/>
          </w:tcPr>
          <w:p w:rsidR="0069633A" w:rsidRPr="004E1208" w:rsidRDefault="000F6FB3" w:rsidP="0069633A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69633A" w:rsidRPr="0069633A" w:rsidRDefault="00732660" w:rsidP="009850D4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дней</w:t>
            </w:r>
          </w:p>
        </w:tc>
      </w:tr>
      <w:tr w:rsidR="0069633A" w:rsidRPr="006E5A2B" w:rsidTr="000F6FB3">
        <w:trPr>
          <w:trHeight w:val="265"/>
        </w:trPr>
        <w:tc>
          <w:tcPr>
            <w:tcW w:w="534" w:type="dxa"/>
          </w:tcPr>
          <w:p w:rsidR="0069633A" w:rsidRPr="0069633A" w:rsidRDefault="000F6FB3" w:rsidP="0069633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428" w:type="dxa"/>
            <w:vAlign w:val="center"/>
          </w:tcPr>
          <w:p w:rsidR="0069633A" w:rsidRPr="004E1208" w:rsidRDefault="000F6FB3" w:rsidP="0069633A">
            <w:pPr>
              <w:pStyle w:val="af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color w:val="000000"/>
                <w:sz w:val="24"/>
                <w:szCs w:val="24"/>
                <w:lang w:eastAsia="kk-KZ"/>
              </w:rPr>
              <w:t>Текущий ремонт пути №27</w:t>
            </w:r>
          </w:p>
        </w:tc>
        <w:tc>
          <w:tcPr>
            <w:tcW w:w="2126" w:type="dxa"/>
          </w:tcPr>
          <w:p w:rsidR="0069633A" w:rsidRPr="004E1208" w:rsidRDefault="000F6FB3" w:rsidP="0069633A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69633A" w:rsidRPr="0069633A" w:rsidRDefault="00732660" w:rsidP="009850D4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дня</w:t>
            </w:r>
          </w:p>
        </w:tc>
      </w:tr>
      <w:tr w:rsidR="0069633A" w:rsidRPr="006E5A2B" w:rsidTr="000F6FB3">
        <w:trPr>
          <w:trHeight w:val="269"/>
        </w:trPr>
        <w:tc>
          <w:tcPr>
            <w:tcW w:w="534" w:type="dxa"/>
          </w:tcPr>
          <w:p w:rsidR="0069633A" w:rsidRPr="0069633A" w:rsidRDefault="000F6FB3" w:rsidP="0069633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428" w:type="dxa"/>
            <w:vAlign w:val="center"/>
          </w:tcPr>
          <w:p w:rsidR="0069633A" w:rsidRPr="004E1208" w:rsidRDefault="000F6FB3" w:rsidP="0069633A">
            <w:pPr>
              <w:pStyle w:val="af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color w:val="000000"/>
                <w:sz w:val="24"/>
                <w:szCs w:val="24"/>
                <w:lang w:eastAsia="kk-KZ"/>
              </w:rPr>
              <w:t>Текущий ремонт пути №28</w:t>
            </w:r>
          </w:p>
        </w:tc>
        <w:tc>
          <w:tcPr>
            <w:tcW w:w="2126" w:type="dxa"/>
          </w:tcPr>
          <w:p w:rsidR="0069633A" w:rsidRPr="004E1208" w:rsidRDefault="000F6FB3" w:rsidP="0069633A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69633A" w:rsidRPr="0069633A" w:rsidRDefault="00732660" w:rsidP="009850D4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дня</w:t>
            </w:r>
          </w:p>
        </w:tc>
      </w:tr>
      <w:tr w:rsidR="009850D4" w:rsidRPr="006E5A2B" w:rsidTr="000F6FB3">
        <w:trPr>
          <w:trHeight w:val="269"/>
        </w:trPr>
        <w:tc>
          <w:tcPr>
            <w:tcW w:w="534" w:type="dxa"/>
          </w:tcPr>
          <w:p w:rsidR="009850D4" w:rsidRPr="0069633A" w:rsidRDefault="000F6FB3" w:rsidP="009850D4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428" w:type="dxa"/>
            <w:vAlign w:val="center"/>
          </w:tcPr>
          <w:p w:rsidR="009850D4" w:rsidRPr="004E1208" w:rsidRDefault="000F6FB3" w:rsidP="009850D4">
            <w:pPr>
              <w:pStyle w:val="af3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color w:val="000000"/>
                <w:sz w:val="24"/>
                <w:szCs w:val="24"/>
                <w:lang w:eastAsia="kk-KZ"/>
              </w:rPr>
              <w:t>Текущий ремонт пути №44</w:t>
            </w:r>
          </w:p>
        </w:tc>
        <w:tc>
          <w:tcPr>
            <w:tcW w:w="2126" w:type="dxa"/>
          </w:tcPr>
          <w:p w:rsidR="009850D4" w:rsidRPr="004E1208" w:rsidRDefault="000F6FB3" w:rsidP="009850D4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12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</w:tcPr>
          <w:p w:rsidR="009850D4" w:rsidRDefault="00732660" w:rsidP="009850D4">
            <w:pPr>
              <w:jc w:val="center"/>
            </w:pPr>
            <w:r>
              <w:t>1 день</w:t>
            </w:r>
          </w:p>
        </w:tc>
      </w:tr>
      <w:tr w:rsidR="0069633A" w:rsidRPr="006E5A2B" w:rsidTr="000F6FB3">
        <w:trPr>
          <w:trHeight w:val="263"/>
        </w:trPr>
        <w:tc>
          <w:tcPr>
            <w:tcW w:w="534" w:type="dxa"/>
          </w:tcPr>
          <w:p w:rsidR="0069633A" w:rsidRPr="0069633A" w:rsidRDefault="0069633A" w:rsidP="0069633A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28" w:type="dxa"/>
            <w:vAlign w:val="center"/>
          </w:tcPr>
          <w:p w:rsidR="0069633A" w:rsidRPr="0069633A" w:rsidRDefault="0069633A" w:rsidP="0069633A">
            <w:pPr>
              <w:pStyle w:val="af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9633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2126" w:type="dxa"/>
          </w:tcPr>
          <w:p w:rsidR="0069633A" w:rsidRPr="0069633A" w:rsidRDefault="0069633A" w:rsidP="0069633A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</w:tcPr>
          <w:p w:rsidR="0069633A" w:rsidRPr="0069633A" w:rsidRDefault="00732660" w:rsidP="009850D4">
            <w:pPr>
              <w:pStyle w:val="af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 дней</w:t>
            </w:r>
          </w:p>
        </w:tc>
      </w:tr>
    </w:tbl>
    <w:p w:rsidR="008E169F" w:rsidRPr="008E169F" w:rsidRDefault="008E169F" w:rsidP="008E169F"/>
    <w:p w:rsidR="008E169F" w:rsidRPr="008E169F" w:rsidRDefault="008E169F" w:rsidP="008E169F"/>
    <w:p w:rsidR="008E169F" w:rsidRPr="008E169F" w:rsidRDefault="008E169F" w:rsidP="008E169F"/>
    <w:p w:rsidR="008E169F" w:rsidRPr="008E169F" w:rsidRDefault="008E169F" w:rsidP="008E169F"/>
    <w:p w:rsidR="008E169F" w:rsidRPr="008E169F" w:rsidRDefault="008E169F" w:rsidP="008E169F"/>
    <w:p w:rsidR="0069633A" w:rsidRDefault="008E169F" w:rsidP="008E169F">
      <w:pPr>
        <w:pStyle w:val="a4"/>
        <w:widowControl w:val="0"/>
        <w:tabs>
          <w:tab w:val="left" w:pos="-3060"/>
        </w:tabs>
        <w:jc w:val="left"/>
        <w:rPr>
          <w:rFonts w:ascii="Times New Roman" w:hAnsi="Times New Roman" w:cs="Times New Roman"/>
          <w:b/>
          <w:sz w:val="24"/>
        </w:rPr>
      </w:pPr>
      <w:r>
        <w:tab/>
      </w:r>
      <w:r w:rsidRPr="006E5A2B">
        <w:rPr>
          <w:rFonts w:ascii="Times New Roman" w:hAnsi="Times New Roman" w:cs="Times New Roman"/>
          <w:b/>
          <w:sz w:val="24"/>
        </w:rPr>
        <w:t xml:space="preserve">                                    </w:t>
      </w:r>
      <w:r w:rsidR="00992D08">
        <w:rPr>
          <w:rFonts w:ascii="Times New Roman" w:hAnsi="Times New Roman" w:cs="Times New Roman"/>
          <w:b/>
          <w:sz w:val="24"/>
        </w:rPr>
        <w:t xml:space="preserve">                         </w:t>
      </w:r>
    </w:p>
    <w:p w:rsidR="0069633A" w:rsidRDefault="00992D08" w:rsidP="008E169F">
      <w:pPr>
        <w:pStyle w:val="a4"/>
        <w:widowControl w:val="0"/>
        <w:tabs>
          <w:tab w:val="left" w:pos="-306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                                              </w:t>
      </w:r>
    </w:p>
    <w:p w:rsidR="0069633A" w:rsidRDefault="0069633A" w:rsidP="008E169F">
      <w:pPr>
        <w:pStyle w:val="a4"/>
        <w:widowControl w:val="0"/>
        <w:tabs>
          <w:tab w:val="left" w:pos="-3060"/>
        </w:tabs>
        <w:jc w:val="left"/>
        <w:rPr>
          <w:rFonts w:ascii="Times New Roman" w:hAnsi="Times New Roman" w:cs="Times New Roman"/>
          <w:b/>
          <w:sz w:val="24"/>
        </w:rPr>
      </w:pPr>
    </w:p>
    <w:p w:rsidR="0069633A" w:rsidRDefault="0069633A" w:rsidP="008E169F">
      <w:pPr>
        <w:pStyle w:val="a4"/>
        <w:widowControl w:val="0"/>
        <w:tabs>
          <w:tab w:val="left" w:pos="-306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        </w:t>
      </w:r>
    </w:p>
    <w:p w:rsidR="0069633A" w:rsidRDefault="0069633A" w:rsidP="0069633A">
      <w:pPr>
        <w:pStyle w:val="a4"/>
        <w:widowControl w:val="0"/>
        <w:tabs>
          <w:tab w:val="left" w:pos="-3060"/>
        </w:tabs>
        <w:jc w:val="center"/>
        <w:rPr>
          <w:rFonts w:ascii="Times New Roman" w:hAnsi="Times New Roman" w:cs="Times New Roman"/>
          <w:b/>
          <w:sz w:val="24"/>
        </w:rPr>
      </w:pPr>
    </w:p>
    <w:p w:rsidR="0069633A" w:rsidRDefault="0069633A" w:rsidP="0069633A">
      <w:pPr>
        <w:pStyle w:val="a4"/>
        <w:widowControl w:val="0"/>
        <w:tabs>
          <w:tab w:val="left" w:pos="-3060"/>
        </w:tabs>
        <w:jc w:val="center"/>
        <w:rPr>
          <w:rFonts w:ascii="Times New Roman" w:hAnsi="Times New Roman" w:cs="Times New Roman"/>
          <w:b/>
          <w:sz w:val="24"/>
        </w:rPr>
      </w:pPr>
    </w:p>
    <w:p w:rsidR="0069633A" w:rsidRDefault="0069633A" w:rsidP="0069633A">
      <w:pPr>
        <w:pStyle w:val="a4"/>
        <w:widowControl w:val="0"/>
        <w:tabs>
          <w:tab w:val="left" w:pos="-3060"/>
        </w:tabs>
        <w:jc w:val="center"/>
        <w:rPr>
          <w:rFonts w:ascii="Times New Roman" w:hAnsi="Times New Roman" w:cs="Times New Roman"/>
          <w:b/>
          <w:sz w:val="24"/>
        </w:rPr>
      </w:pPr>
    </w:p>
    <w:p w:rsidR="008E169F" w:rsidRPr="006E5A2B" w:rsidRDefault="008E169F" w:rsidP="0069633A">
      <w:pPr>
        <w:pStyle w:val="a4"/>
        <w:widowControl w:val="0"/>
        <w:tabs>
          <w:tab w:val="left" w:pos="-3060"/>
        </w:tabs>
        <w:jc w:val="center"/>
        <w:rPr>
          <w:rFonts w:ascii="Times New Roman" w:hAnsi="Times New Roman" w:cs="Times New Roman"/>
          <w:b/>
          <w:sz w:val="24"/>
        </w:rPr>
      </w:pPr>
      <w:r w:rsidRPr="006E5A2B">
        <w:rPr>
          <w:rFonts w:ascii="Times New Roman" w:hAnsi="Times New Roman" w:cs="Times New Roman"/>
          <w:b/>
          <w:sz w:val="24"/>
        </w:rPr>
        <w:t>ПОДРЯДЧИК                                                                               ЗАКАЗЧИК</w:t>
      </w:r>
    </w:p>
    <w:tbl>
      <w:tblPr>
        <w:tblW w:w="14380" w:type="dxa"/>
        <w:tblInd w:w="107" w:type="dxa"/>
        <w:tblLayout w:type="fixed"/>
        <w:tblLook w:val="0000" w:firstRow="0" w:lastRow="0" w:firstColumn="0" w:lastColumn="0" w:noHBand="0" w:noVBand="0"/>
      </w:tblPr>
      <w:tblGrid>
        <w:gridCol w:w="7397"/>
        <w:gridCol w:w="6983"/>
      </w:tblGrid>
      <w:tr w:rsidR="008E169F" w:rsidRPr="006E5A2B" w:rsidTr="0069633A">
        <w:trPr>
          <w:trHeight w:val="922"/>
        </w:trPr>
        <w:tc>
          <w:tcPr>
            <w:tcW w:w="7397" w:type="dxa"/>
          </w:tcPr>
          <w:p w:rsidR="008E169F" w:rsidRPr="006E5A2B" w:rsidRDefault="008E169F" w:rsidP="00A712D1">
            <w:pPr>
              <w:widowControl w:val="0"/>
            </w:pPr>
          </w:p>
          <w:p w:rsidR="008E169F" w:rsidRPr="006E5A2B" w:rsidRDefault="008E169F" w:rsidP="00A712D1">
            <w:pPr>
              <w:pStyle w:val="af1"/>
              <w:widowControl w:val="0"/>
              <w:rPr>
                <w:b/>
                <w:sz w:val="24"/>
                <w:szCs w:val="24"/>
              </w:rPr>
            </w:pPr>
            <w:r w:rsidRPr="006E5A2B">
              <w:rPr>
                <w:b/>
                <w:bCs/>
                <w:sz w:val="24"/>
                <w:szCs w:val="24"/>
              </w:rPr>
              <w:t xml:space="preserve">                          ________________________</w:t>
            </w:r>
            <w:r w:rsidR="00467CC0">
              <w:rPr>
                <w:b/>
                <w:sz w:val="24"/>
                <w:szCs w:val="24"/>
                <w:lang w:eastAsia="ar-SA"/>
              </w:rPr>
              <w:t xml:space="preserve"> </w:t>
            </w:r>
            <w:proofErr w:type="spellStart"/>
            <w:r w:rsidR="00467CC0">
              <w:rPr>
                <w:b/>
                <w:sz w:val="24"/>
                <w:szCs w:val="24"/>
                <w:lang w:eastAsia="ar-SA"/>
              </w:rPr>
              <w:t>Б.</w:t>
            </w:r>
            <w:r w:rsidR="00467CC0" w:rsidRPr="006B02C2">
              <w:rPr>
                <w:b/>
                <w:bCs/>
                <w:sz w:val="24"/>
                <w:szCs w:val="24"/>
              </w:rPr>
              <w:t>Туяков</w:t>
            </w:r>
            <w:proofErr w:type="spellEnd"/>
            <w:r w:rsidR="00467CC0" w:rsidRPr="006B02C2">
              <w:rPr>
                <w:b/>
                <w:bCs/>
                <w:sz w:val="24"/>
                <w:szCs w:val="24"/>
              </w:rPr>
              <w:t xml:space="preserve"> </w:t>
            </w:r>
          </w:p>
          <w:p w:rsidR="008E169F" w:rsidRPr="006E5A2B" w:rsidRDefault="008E169F" w:rsidP="00A712D1">
            <w:pPr>
              <w:pStyle w:val="af1"/>
              <w:widowControl w:val="0"/>
              <w:rPr>
                <w:sz w:val="24"/>
                <w:szCs w:val="24"/>
              </w:rPr>
            </w:pPr>
            <w:r w:rsidRPr="006E5A2B">
              <w:rPr>
                <w:sz w:val="24"/>
                <w:szCs w:val="24"/>
              </w:rPr>
              <w:t xml:space="preserve">                                                МП</w:t>
            </w:r>
          </w:p>
        </w:tc>
        <w:tc>
          <w:tcPr>
            <w:tcW w:w="6983" w:type="dxa"/>
          </w:tcPr>
          <w:p w:rsidR="008E169F" w:rsidRPr="006E5A2B" w:rsidRDefault="008E169F" w:rsidP="00A712D1">
            <w:pPr>
              <w:widowControl w:val="0"/>
            </w:pPr>
          </w:p>
          <w:p w:rsidR="008E169F" w:rsidRPr="006E5A2B" w:rsidRDefault="008E169F" w:rsidP="00A712D1">
            <w:pPr>
              <w:pStyle w:val="1"/>
              <w:keepNext w:val="0"/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6E5A2B">
              <w:rPr>
                <w:rFonts w:ascii="Times New Roman" w:hAnsi="Times New Roman"/>
                <w:sz w:val="24"/>
                <w:szCs w:val="24"/>
              </w:rPr>
              <w:t xml:space="preserve">                  _______________________ </w:t>
            </w:r>
            <w:r w:rsidRPr="006E5A2B">
              <w:rPr>
                <w:rFonts w:ascii="Times New Roman" w:hAnsi="Times New Roman"/>
                <w:sz w:val="24"/>
                <w:szCs w:val="24"/>
                <w:lang w:val="kk-KZ"/>
              </w:rPr>
              <w:t xml:space="preserve"> Исмаилов О.Б.</w:t>
            </w:r>
          </w:p>
          <w:p w:rsidR="008E169F" w:rsidRPr="006E5A2B" w:rsidRDefault="008E169F" w:rsidP="00A712D1">
            <w:pPr>
              <w:pStyle w:val="1"/>
              <w:keepNext w:val="0"/>
              <w:widowControl w:val="0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E5A2B">
              <w:rPr>
                <w:rFonts w:ascii="Times New Roman" w:hAnsi="Times New Roman"/>
                <w:b w:val="0"/>
                <w:sz w:val="24"/>
                <w:szCs w:val="24"/>
              </w:rPr>
              <w:t xml:space="preserve">                                       МП</w:t>
            </w:r>
          </w:p>
        </w:tc>
      </w:tr>
    </w:tbl>
    <w:p w:rsidR="00992D08" w:rsidRDefault="00992D08" w:rsidP="008E169F"/>
    <w:p w:rsidR="00992D08" w:rsidRPr="00992D08" w:rsidRDefault="00992D08" w:rsidP="00992D08"/>
    <w:p w:rsidR="00992D08" w:rsidRDefault="00992D08" w:rsidP="00992D08"/>
    <w:p w:rsidR="00992D08" w:rsidRDefault="00992D08" w:rsidP="00992D08">
      <w:pPr>
        <w:tabs>
          <w:tab w:val="left" w:pos="13845"/>
        </w:tabs>
      </w:pPr>
      <w:r>
        <w:tab/>
      </w:r>
    </w:p>
    <w:p w:rsidR="00992D08" w:rsidRDefault="00992D08" w:rsidP="00992D08">
      <w:pPr>
        <w:tabs>
          <w:tab w:val="left" w:pos="13845"/>
        </w:tabs>
      </w:pPr>
    </w:p>
    <w:p w:rsidR="00992D08" w:rsidRDefault="00992D08" w:rsidP="00992D08">
      <w:pPr>
        <w:tabs>
          <w:tab w:val="left" w:pos="13845"/>
        </w:tabs>
      </w:pPr>
    </w:p>
    <w:p w:rsidR="00992D08" w:rsidRPr="004D2225" w:rsidRDefault="00992D08" w:rsidP="00992D08">
      <w:pPr>
        <w:jc w:val="center"/>
        <w:rPr>
          <w:b/>
          <w:bCs/>
          <w:sz w:val="20"/>
          <w:szCs w:val="20"/>
        </w:rPr>
      </w:pPr>
      <w:r w:rsidRPr="004D2225">
        <w:rPr>
          <w:b/>
          <w:bCs/>
          <w:sz w:val="20"/>
          <w:szCs w:val="20"/>
        </w:rPr>
        <w:lastRenderedPageBreak/>
        <w:t xml:space="preserve">                                                                                                                    Приложение №4 </w:t>
      </w:r>
    </w:p>
    <w:p w:rsidR="00992D08" w:rsidRDefault="00992D08" w:rsidP="00992D08">
      <w:pPr>
        <w:jc w:val="center"/>
        <w:rPr>
          <w:sz w:val="20"/>
          <w:szCs w:val="20"/>
          <w:lang w:val="kk-KZ"/>
        </w:rPr>
      </w:pPr>
      <w:r w:rsidRPr="005E1A12">
        <w:rPr>
          <w:sz w:val="20"/>
          <w:szCs w:val="20"/>
        </w:rPr>
        <w:t xml:space="preserve">                                                                                                                    </w:t>
      </w:r>
      <w:r w:rsidR="005E1A12" w:rsidRPr="005E1A12">
        <w:rPr>
          <w:sz w:val="20"/>
          <w:szCs w:val="20"/>
        </w:rPr>
        <w:t xml:space="preserve">                        </w:t>
      </w:r>
      <w:r w:rsidRPr="005E1A12">
        <w:rPr>
          <w:sz w:val="20"/>
          <w:szCs w:val="20"/>
        </w:rPr>
        <w:t xml:space="preserve">к Договору </w:t>
      </w:r>
      <w:r w:rsidR="005E1A12" w:rsidRPr="005E1A12">
        <w:rPr>
          <w:sz w:val="20"/>
          <w:szCs w:val="20"/>
        </w:rPr>
        <w:t>о закупках</w:t>
      </w:r>
      <w:r w:rsidRPr="005E1A12">
        <w:rPr>
          <w:sz w:val="20"/>
          <w:szCs w:val="20"/>
        </w:rPr>
        <w:t xml:space="preserve"> работ</w:t>
      </w:r>
      <w:r w:rsidRPr="00F92B22">
        <w:rPr>
          <w:sz w:val="20"/>
          <w:szCs w:val="20"/>
          <w:lang w:val="kk-KZ"/>
        </w:rPr>
        <w:t xml:space="preserve"> </w:t>
      </w:r>
      <w:proofErr w:type="gramStart"/>
      <w:r w:rsidR="005E1A12">
        <w:rPr>
          <w:sz w:val="20"/>
          <w:szCs w:val="20"/>
          <w:lang w:val="kk-KZ"/>
        </w:rPr>
        <w:t>по</w:t>
      </w:r>
      <w:proofErr w:type="gramEnd"/>
    </w:p>
    <w:p w:rsidR="00992D08" w:rsidRPr="00F92B22" w:rsidRDefault="00992D08" w:rsidP="00992D08">
      <w:pPr>
        <w:jc w:val="center"/>
        <w:rPr>
          <w:sz w:val="20"/>
          <w:szCs w:val="20"/>
        </w:rPr>
      </w:pPr>
      <w:r w:rsidRPr="00F92B22">
        <w:rPr>
          <w:sz w:val="20"/>
          <w:szCs w:val="20"/>
          <w:lang w:val="kk-KZ"/>
        </w:rPr>
        <w:t xml:space="preserve"> </w:t>
      </w:r>
      <w:r>
        <w:rPr>
          <w:sz w:val="20"/>
          <w:szCs w:val="20"/>
          <w:lang w:val="kk-KZ"/>
        </w:rPr>
        <w:t xml:space="preserve">                                                                                                                                                                                             </w:t>
      </w:r>
      <w:r w:rsidR="004010F3">
        <w:rPr>
          <w:sz w:val="20"/>
          <w:szCs w:val="20"/>
          <w:lang w:val="kk-KZ"/>
        </w:rPr>
        <w:t xml:space="preserve">  </w:t>
      </w:r>
      <w:r>
        <w:rPr>
          <w:sz w:val="20"/>
          <w:szCs w:val="20"/>
          <w:lang w:val="kk-KZ"/>
        </w:rPr>
        <w:t xml:space="preserve">   </w:t>
      </w:r>
      <w:r w:rsidRPr="00F92B22">
        <w:rPr>
          <w:sz w:val="20"/>
          <w:szCs w:val="20"/>
          <w:lang w:val="kk-KZ"/>
        </w:rPr>
        <w:t>текущему ремонту железнодорожных подъездных путей</w:t>
      </w:r>
    </w:p>
    <w:p w:rsidR="00992D08" w:rsidRPr="00F92B22" w:rsidRDefault="00992D08" w:rsidP="00992D08">
      <w:pPr>
        <w:jc w:val="center"/>
        <w:rPr>
          <w:sz w:val="20"/>
          <w:szCs w:val="20"/>
        </w:rPr>
      </w:pPr>
      <w:r w:rsidRPr="00F92B22">
        <w:rPr>
          <w:sz w:val="20"/>
          <w:szCs w:val="20"/>
        </w:rPr>
        <w:t xml:space="preserve">                                                                                                                               </w:t>
      </w:r>
      <w:r>
        <w:rPr>
          <w:sz w:val="20"/>
          <w:szCs w:val="20"/>
        </w:rPr>
        <w:t xml:space="preserve">                 </w:t>
      </w:r>
      <w:r w:rsidRPr="00F92B22">
        <w:rPr>
          <w:sz w:val="20"/>
          <w:szCs w:val="20"/>
        </w:rPr>
        <w:t xml:space="preserve"> от «____» ____________201</w:t>
      </w:r>
      <w:r w:rsidR="002B7DB9">
        <w:rPr>
          <w:sz w:val="20"/>
          <w:szCs w:val="20"/>
        </w:rPr>
        <w:t>7</w:t>
      </w:r>
      <w:r w:rsidRPr="00F92B22">
        <w:rPr>
          <w:sz w:val="20"/>
          <w:szCs w:val="20"/>
        </w:rPr>
        <w:t xml:space="preserve"> года</w:t>
      </w:r>
    </w:p>
    <w:p w:rsidR="00992D08" w:rsidRPr="00F92B22" w:rsidRDefault="00992D08" w:rsidP="00992D08">
      <w:pPr>
        <w:jc w:val="center"/>
        <w:rPr>
          <w:sz w:val="20"/>
          <w:szCs w:val="20"/>
        </w:rPr>
      </w:pPr>
      <w:r w:rsidRPr="00F92B22">
        <w:rPr>
          <w:sz w:val="20"/>
          <w:szCs w:val="20"/>
        </w:rPr>
        <w:t xml:space="preserve">                                                                                                   </w:t>
      </w:r>
      <w:r>
        <w:rPr>
          <w:sz w:val="20"/>
          <w:szCs w:val="20"/>
        </w:rPr>
        <w:t xml:space="preserve">           </w:t>
      </w:r>
      <w:r w:rsidRPr="00F92B22">
        <w:rPr>
          <w:sz w:val="20"/>
          <w:szCs w:val="20"/>
        </w:rPr>
        <w:t>№_________</w:t>
      </w:r>
    </w:p>
    <w:p w:rsidR="00992D08" w:rsidRPr="00586EF4" w:rsidRDefault="00992D08" w:rsidP="00992D08">
      <w:pPr>
        <w:jc w:val="center"/>
        <w:rPr>
          <w:b/>
          <w:bCs/>
          <w:iCs/>
          <w:color w:val="000000"/>
        </w:rPr>
      </w:pPr>
    </w:p>
    <w:p w:rsidR="00992D08" w:rsidRPr="007B5D43" w:rsidRDefault="00992D08" w:rsidP="00992D08">
      <w:pPr>
        <w:jc w:val="center"/>
        <w:rPr>
          <w:sz w:val="22"/>
          <w:szCs w:val="22"/>
        </w:rPr>
      </w:pPr>
      <w:r w:rsidRPr="007B5D43">
        <w:rPr>
          <w:b/>
          <w:bCs/>
          <w:iCs/>
          <w:color w:val="000000"/>
          <w:sz w:val="22"/>
          <w:szCs w:val="22"/>
        </w:rPr>
        <w:t>Отчетность по казахстанскому содержанию в работах и услугах</w:t>
      </w:r>
    </w:p>
    <w:tbl>
      <w:tblPr>
        <w:tblW w:w="15271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1018"/>
      </w:tblGrid>
      <w:tr w:rsidR="00992D08" w:rsidRPr="007B5D43" w:rsidTr="00A712D1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№ 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п</w:t>
            </w:r>
            <w:proofErr w:type="gramEnd"/>
            <w:r w:rsidRPr="007B5D43">
              <w:rPr>
                <w:color w:val="000000"/>
                <w:sz w:val="12"/>
                <w:szCs w:val="12"/>
              </w:rPr>
              <w:t>/п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Договор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тоимость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Договор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СД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j</w:t>
            </w:r>
            <w:proofErr w:type="spellEnd"/>
            <w:proofErr w:type="gram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уммарная стоимость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товаров в рамках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 договора 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СТ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j</w:t>
            </w:r>
            <w:proofErr w:type="spellEnd"/>
            <w:proofErr w:type="gram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proofErr w:type="spellStart"/>
            <w:proofErr w:type="gramStart"/>
            <w:r w:rsidRPr="007B5D43">
              <w:rPr>
                <w:color w:val="000000"/>
                <w:sz w:val="12"/>
                <w:szCs w:val="12"/>
              </w:rPr>
              <w:t>C</w:t>
            </w:r>
            <w:proofErr w:type="gramEnd"/>
            <w:r w:rsidRPr="007B5D43">
              <w:rPr>
                <w:color w:val="000000"/>
                <w:sz w:val="12"/>
                <w:szCs w:val="12"/>
              </w:rPr>
              <w:t>уммарная</w:t>
            </w:r>
            <w:proofErr w:type="spellEnd"/>
            <w:r w:rsidRPr="007B5D43">
              <w:rPr>
                <w:color w:val="000000"/>
                <w:sz w:val="12"/>
                <w:szCs w:val="12"/>
              </w:rPr>
              <w:t xml:space="preserve"> стоимость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договоров субподряд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в рамках договор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ССД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j</w:t>
            </w:r>
            <w:proofErr w:type="spellEnd"/>
            <w:proofErr w:type="gram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Доля фонда оплаты 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труда 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казахстанских</w:t>
            </w:r>
            <w:proofErr w:type="gramEnd"/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кадров, 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выполняющего</w:t>
            </w:r>
            <w:proofErr w:type="gramEnd"/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j-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ый</w:t>
            </w:r>
            <w:proofErr w:type="spellEnd"/>
            <w:r w:rsidRPr="007B5D43">
              <w:rPr>
                <w:color w:val="000000"/>
                <w:sz w:val="12"/>
                <w:szCs w:val="12"/>
              </w:rPr>
              <w:t xml:space="preserve"> договор 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Rj</w:t>
            </w:r>
            <w:proofErr w:type="spell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№ 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п</w:t>
            </w:r>
            <w:proofErr w:type="gramEnd"/>
            <w:r w:rsidRPr="007B5D43">
              <w:rPr>
                <w:color w:val="000000"/>
                <w:sz w:val="12"/>
                <w:szCs w:val="12"/>
              </w:rPr>
              <w:t>/п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Товар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Кол-во товаров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Закупленных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поставщиком в целях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Цена товар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тоимость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CTi</w:t>
            </w:r>
            <w:proofErr w:type="spell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Доля КС согласно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ертификата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Т-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KZ</w:t>
            </w:r>
            <w:proofErr w:type="gramEnd"/>
            <w:r w:rsidRPr="007B5D43">
              <w:rPr>
                <w:color w:val="000000"/>
                <w:sz w:val="12"/>
                <w:szCs w:val="12"/>
              </w:rPr>
              <w:t xml:space="preserve"> (</w:t>
            </w:r>
            <w:proofErr w:type="spellStart"/>
            <w:r w:rsidRPr="007B5D43">
              <w:rPr>
                <w:color w:val="000000"/>
                <w:sz w:val="12"/>
                <w:szCs w:val="12"/>
              </w:rPr>
              <w:t>Ki</w:t>
            </w:r>
            <w:proofErr w:type="spellEnd"/>
            <w:r w:rsidRPr="007B5D43">
              <w:rPr>
                <w:color w:val="000000"/>
                <w:sz w:val="12"/>
                <w:szCs w:val="12"/>
              </w:rPr>
              <w:t>)</w:t>
            </w:r>
          </w:p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b/>
                <w:bCs/>
                <w:color w:val="000000"/>
                <w:sz w:val="12"/>
                <w:szCs w:val="12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Сертификат СТ-</w:t>
            </w:r>
            <w:proofErr w:type="gramStart"/>
            <w:r w:rsidRPr="007B5D43">
              <w:rPr>
                <w:color w:val="000000"/>
                <w:sz w:val="12"/>
                <w:szCs w:val="12"/>
              </w:rPr>
              <w:t>KZ</w:t>
            </w:r>
            <w:proofErr w:type="gramEnd"/>
          </w:p>
        </w:tc>
        <w:tc>
          <w:tcPr>
            <w:tcW w:w="10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Примечание</w:t>
            </w:r>
          </w:p>
        </w:tc>
      </w:tr>
      <w:tr w:rsidR="00992D08" w:rsidRPr="007B5D43" w:rsidTr="00A712D1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14"/>
                <w:szCs w:val="20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2"/>
                <w:szCs w:val="12"/>
              </w:rPr>
            </w:pPr>
            <w:r w:rsidRPr="007B5D43">
              <w:rPr>
                <w:color w:val="000000"/>
                <w:sz w:val="12"/>
                <w:szCs w:val="12"/>
              </w:rPr>
              <w:t>Дата выдачи</w:t>
            </w:r>
          </w:p>
        </w:tc>
        <w:tc>
          <w:tcPr>
            <w:tcW w:w="10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992D08" w:rsidRPr="007B5D43" w:rsidRDefault="00992D08" w:rsidP="00A712D1">
            <w:pPr>
              <w:rPr>
                <w:color w:val="000000"/>
                <w:sz w:val="20"/>
                <w:szCs w:val="20"/>
              </w:rPr>
            </w:pPr>
          </w:p>
        </w:tc>
      </w:tr>
      <w:tr w:rsidR="00992D08" w:rsidRPr="007B5D43" w:rsidTr="00A712D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0"/>
              <w:jc w:val="center"/>
              <w:rPr>
                <w:color w:val="000000"/>
                <w:sz w:val="14"/>
                <w:szCs w:val="22"/>
              </w:rPr>
            </w:pPr>
            <w:r>
              <w:rPr>
                <w:color w:val="000000"/>
                <w:sz w:val="14"/>
                <w:szCs w:val="22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b/>
                <w:bCs/>
                <w:color w:val="FF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FF"/>
                <w:sz w:val="14"/>
                <w:szCs w:val="22"/>
              </w:rPr>
            </w:pPr>
            <w:r>
              <w:rPr>
                <w:color w:val="0000FF"/>
                <w:sz w:val="14"/>
                <w:szCs w:val="22"/>
              </w:rPr>
              <w:t>-</w:t>
            </w: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  <w:r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0"/>
              <w:jc w:val="center"/>
              <w:rPr>
                <w:color w:val="000000"/>
                <w:sz w:val="14"/>
                <w:szCs w:val="22"/>
                <w:lang w:val="en-US"/>
              </w:rPr>
            </w:pPr>
            <w:r w:rsidRPr="007B5D43">
              <w:rPr>
                <w:color w:val="000000"/>
                <w:sz w:val="14"/>
                <w:szCs w:val="22"/>
                <w:lang w:val="en-US"/>
              </w:rPr>
              <w:t>1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  <w:r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  <w:r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FF"/>
                <w:sz w:val="14"/>
                <w:szCs w:val="22"/>
              </w:rPr>
            </w:pPr>
            <w:r>
              <w:rPr>
                <w:color w:val="0000FF"/>
                <w:sz w:val="14"/>
                <w:szCs w:val="22"/>
              </w:rPr>
              <w:t>-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2D08" w:rsidRPr="003142A9" w:rsidRDefault="00992D08" w:rsidP="00A712D1">
            <w:pPr>
              <w:ind w:firstLineChars="100" w:firstLine="200"/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>
              <w:rPr>
                <w:i/>
                <w:iCs/>
                <w:color w:val="000000"/>
                <w:sz w:val="20"/>
                <w:szCs w:val="20"/>
              </w:rPr>
              <w:t>-</w:t>
            </w:r>
          </w:p>
        </w:tc>
      </w:tr>
      <w:tr w:rsidR="00992D08" w:rsidRPr="007B5D43" w:rsidTr="00A712D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0"/>
              <w:jc w:val="center"/>
              <w:rPr>
                <w:color w:val="000000"/>
                <w:sz w:val="14"/>
                <w:szCs w:val="22"/>
              </w:rPr>
            </w:pPr>
            <w:r>
              <w:rPr>
                <w:color w:val="000000"/>
                <w:sz w:val="14"/>
                <w:szCs w:val="22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0"/>
              <w:jc w:val="center"/>
              <w:rPr>
                <w:iCs/>
                <w:color w:val="000000"/>
                <w:sz w:val="14"/>
                <w:szCs w:val="20"/>
                <w:lang w:val="en-US"/>
              </w:rPr>
            </w:pPr>
            <w:r w:rsidRPr="007B5D43">
              <w:rPr>
                <w:iCs/>
                <w:color w:val="000000"/>
                <w:sz w:val="14"/>
                <w:szCs w:val="20"/>
                <w:lang w:val="en-US"/>
              </w:rPr>
              <w:t>2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992D08" w:rsidRPr="007B5D43" w:rsidTr="00A712D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  <w:lang w:val="en-US"/>
              </w:rPr>
            </w:pPr>
            <w:r>
              <w:rPr>
                <w:color w:val="000000"/>
                <w:sz w:val="14"/>
                <w:szCs w:val="22"/>
                <w:lang w:val="en-US"/>
              </w:rPr>
              <w:t>m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0"/>
              <w:jc w:val="center"/>
              <w:rPr>
                <w:iCs/>
                <w:color w:val="000000"/>
                <w:sz w:val="14"/>
                <w:szCs w:val="20"/>
                <w:lang w:val="en-US"/>
              </w:rPr>
            </w:pPr>
            <w:r w:rsidRPr="007B5D43">
              <w:rPr>
                <w:iCs/>
                <w:color w:val="000000"/>
                <w:sz w:val="14"/>
                <w:szCs w:val="20"/>
                <w:lang w:val="en-US"/>
              </w:rPr>
              <w:t>n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992D08" w:rsidRPr="007B5D43" w:rsidTr="00A712D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ind w:firstLineChars="100" w:firstLine="141"/>
              <w:rPr>
                <w:b/>
                <w:bCs/>
                <w:i/>
                <w:iCs/>
                <w:color w:val="000000"/>
                <w:sz w:val="14"/>
                <w:szCs w:val="20"/>
              </w:rPr>
            </w:pPr>
            <w:r w:rsidRPr="007B5D43">
              <w:rPr>
                <w:b/>
                <w:bCs/>
                <w:i/>
                <w:iCs/>
                <w:color w:val="000000"/>
                <w:sz w:val="14"/>
                <w:szCs w:val="20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7B5D43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7B5D43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7B5D43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7B5D43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2D08" w:rsidRPr="007B5D43" w:rsidRDefault="00992D08" w:rsidP="00A712D1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7B5D43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</w:tbl>
    <w:p w:rsidR="00992D08" w:rsidRPr="007B5D43" w:rsidRDefault="00992D08" w:rsidP="00992D08">
      <w:pPr>
        <w:rPr>
          <w:iCs/>
          <w:color w:val="000000"/>
          <w:sz w:val="16"/>
          <w:szCs w:val="22"/>
        </w:rPr>
      </w:pPr>
      <w:r w:rsidRPr="007B5D43">
        <w:rPr>
          <w:iCs/>
          <w:color w:val="000000"/>
          <w:sz w:val="16"/>
          <w:szCs w:val="22"/>
        </w:rPr>
        <w:t xml:space="preserve">Доля казахстанского содержания рассчитывается </w:t>
      </w:r>
      <w:proofErr w:type="gramStart"/>
      <w:r w:rsidRPr="007B5D43">
        <w:rPr>
          <w:iCs/>
          <w:color w:val="000000"/>
          <w:sz w:val="16"/>
          <w:szCs w:val="22"/>
        </w:rPr>
        <w:t>согласно</w:t>
      </w:r>
      <w:proofErr w:type="gramEnd"/>
      <w:r w:rsidRPr="007B5D43">
        <w:rPr>
          <w:iCs/>
          <w:color w:val="000000"/>
          <w:sz w:val="16"/>
          <w:szCs w:val="22"/>
        </w:rPr>
        <w:t xml:space="preserve"> Единой методики расчета организациями казахстанского содержания,</w:t>
      </w:r>
    </w:p>
    <w:p w:rsidR="00992D08" w:rsidRDefault="00992D08" w:rsidP="00992D08">
      <w:pPr>
        <w:rPr>
          <w:iCs/>
          <w:color w:val="000000"/>
          <w:sz w:val="16"/>
          <w:szCs w:val="22"/>
        </w:rPr>
      </w:pPr>
      <w:proofErr w:type="gramStart"/>
      <w:r w:rsidRPr="007B5D43">
        <w:rPr>
          <w:iCs/>
          <w:color w:val="000000"/>
          <w:sz w:val="16"/>
          <w:szCs w:val="22"/>
        </w:rPr>
        <w:t>утвержденной</w:t>
      </w:r>
      <w:r>
        <w:rPr>
          <w:iCs/>
          <w:color w:val="000000"/>
          <w:sz w:val="16"/>
          <w:szCs w:val="22"/>
        </w:rPr>
        <w:t xml:space="preserve"> постановлением Правительства №</w:t>
      </w:r>
      <w:r w:rsidRPr="003142A9">
        <w:rPr>
          <w:iCs/>
          <w:color w:val="000000"/>
          <w:sz w:val="16"/>
          <w:szCs w:val="22"/>
        </w:rPr>
        <w:t>964</w:t>
      </w:r>
      <w:r w:rsidRPr="007B5D43">
        <w:rPr>
          <w:iCs/>
          <w:color w:val="000000"/>
          <w:sz w:val="16"/>
          <w:szCs w:val="22"/>
        </w:rPr>
        <w:t xml:space="preserve"> от 20.0</w:t>
      </w:r>
      <w:r w:rsidRPr="003142A9">
        <w:rPr>
          <w:iCs/>
          <w:color w:val="000000"/>
          <w:sz w:val="16"/>
          <w:szCs w:val="22"/>
        </w:rPr>
        <w:t>9</w:t>
      </w:r>
      <w:r w:rsidRPr="007B5D43">
        <w:rPr>
          <w:iCs/>
          <w:color w:val="000000"/>
          <w:sz w:val="16"/>
          <w:szCs w:val="22"/>
        </w:rPr>
        <w:t>.</w:t>
      </w:r>
      <w:r w:rsidRPr="003142A9">
        <w:rPr>
          <w:iCs/>
          <w:color w:val="000000"/>
          <w:sz w:val="16"/>
          <w:szCs w:val="22"/>
        </w:rPr>
        <w:t>10</w:t>
      </w:r>
      <w:r>
        <w:rPr>
          <w:iCs/>
          <w:color w:val="000000"/>
          <w:sz w:val="16"/>
          <w:szCs w:val="22"/>
        </w:rPr>
        <w:t xml:space="preserve">г. </w:t>
      </w:r>
      <w:r w:rsidRPr="007B5D43">
        <w:rPr>
          <w:iCs/>
          <w:color w:val="000000"/>
          <w:sz w:val="16"/>
          <w:szCs w:val="22"/>
        </w:rPr>
        <w:t xml:space="preserve"> по следующей формуле:</w:t>
      </w:r>
      <w:proofErr w:type="gramEnd"/>
    </w:p>
    <w:p w:rsidR="00992D08" w:rsidRDefault="00992D08" w:rsidP="00992D08">
      <w:pPr>
        <w:rPr>
          <w:iCs/>
          <w:color w:val="000000"/>
          <w:sz w:val="16"/>
          <w:szCs w:val="22"/>
        </w:rPr>
      </w:pPr>
    </w:p>
    <w:p w:rsidR="00992D08" w:rsidRPr="00601211" w:rsidRDefault="00992D08" w:rsidP="00992D08">
      <w:pPr>
        <w:rPr>
          <w:iCs/>
          <w:color w:val="000000"/>
          <w:sz w:val="14"/>
          <w:szCs w:val="22"/>
        </w:rPr>
      </w:pPr>
      <w:r w:rsidRPr="00C5230B">
        <w:rPr>
          <w:noProof/>
          <w:vertAlign w:val="subscript"/>
        </w:rPr>
        <w:drawing>
          <wp:inline distT="0" distB="0" distL="0" distR="0" wp14:anchorId="01E10ADB" wp14:editId="316A28AF">
            <wp:extent cx="3962400" cy="647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2D08" w:rsidRPr="00601211" w:rsidRDefault="00992D08" w:rsidP="00992D08">
      <w:pPr>
        <w:rPr>
          <w:i/>
          <w:iCs/>
          <w:color w:val="000000"/>
          <w:sz w:val="14"/>
          <w:szCs w:val="22"/>
        </w:rPr>
      </w:pPr>
      <w:r w:rsidRPr="007B5D43">
        <w:rPr>
          <w:i/>
          <w:iCs/>
          <w:color w:val="000000"/>
          <w:position w:val="-4"/>
          <w:sz w:val="14"/>
          <w:szCs w:val="22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4.4pt" o:ole="">
            <v:imagedata r:id="rId11" o:title=""/>
          </v:shape>
          <o:OLEObject Type="Embed" ProgID="Equation.DSMT4" ShapeID="_x0000_i1025" DrawAspect="Content" ObjectID="_1569655311" r:id="rId12"/>
        </w:objec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0A79319" wp14:editId="47C3088A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0" t="0" r="2540" b="3175"/>
                <wp:wrapSquare wrapText="bothSides"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96A" w:rsidRPr="00016926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59396A" w:rsidRPr="00016926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59396A" w:rsidRPr="00016926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тоимость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</w:t>
                            </w:r>
                            <w:proofErr w:type="gram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г</w:t>
                            </w:r>
                            <w:proofErr w:type="gram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;</w:t>
                            </w:r>
                          </w:p>
                          <w:p w:rsidR="0059396A" w:rsidRPr="00016926" w:rsidRDefault="0059396A" w:rsidP="00992D08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59396A" w:rsidRPr="003727F2" w:rsidRDefault="0059396A" w:rsidP="00992D08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proofErr w:type="gram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proofErr w:type="gramEnd"/>
                            <w:r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</w:t>
                            </w:r>
                          </w:p>
                          <w:p w:rsidR="0059396A" w:rsidRPr="00016926" w:rsidRDefault="0059396A" w:rsidP="00992D08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3727F2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;</w:t>
                            </w:r>
                          </w:p>
                          <w:p w:rsidR="0059396A" w:rsidRPr="00016926" w:rsidRDefault="0059396A" w:rsidP="00992D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26" type="#_x0000_t202" style="position:absolute;margin-left:345.8pt;margin-top:0;width:431.8pt;height:155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" stroked="f">
                <v:textbox>
                  <w:txbxContent>
                    <w:p w:rsidR="0059396A" w:rsidRPr="00016926" w:rsidRDefault="0059396A" w:rsidP="00992D08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59396A" w:rsidRPr="00016926" w:rsidRDefault="0059396A" w:rsidP="00992D08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59396A" w:rsidRPr="00016926" w:rsidRDefault="0059396A" w:rsidP="00992D08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СД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тоимость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</w:t>
                      </w:r>
                      <w:proofErr w:type="gram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г</w:t>
                      </w:r>
                      <w:proofErr w:type="gram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;</w:t>
                      </w:r>
                    </w:p>
                    <w:p w:rsidR="0059396A" w:rsidRPr="00016926" w:rsidRDefault="0059396A" w:rsidP="00992D08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59396A" w:rsidRPr="003727F2" w:rsidRDefault="0059396A" w:rsidP="00992D08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proofErr w:type="gram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proofErr w:type="gramEnd"/>
                      <w:r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</w:t>
                      </w:r>
                    </w:p>
                    <w:p w:rsidR="0059396A" w:rsidRPr="00016926" w:rsidRDefault="0059396A" w:rsidP="00992D08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3727F2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;</w:t>
                      </w:r>
                    </w:p>
                    <w:p w:rsidR="0059396A" w:rsidRPr="00016926" w:rsidRDefault="0059396A" w:rsidP="00992D08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2B6389" wp14:editId="3B964A99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0" r="0" b="0"/>
                <wp:wrapSquare wrapText="bothSides"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96A" w:rsidRPr="00F36D6B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/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у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proofErr w:type="gram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Казахстанское</w:t>
                            </w:r>
                            <w:proofErr w:type="gram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е (</w:t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/у) в договоре на поставку работ (услуг),</w:t>
                            </w:r>
                          </w:p>
                          <w:p w:rsidR="0059396A" w:rsidRPr="00F36D6B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Т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59396A" w:rsidRPr="00586EF4" w:rsidRDefault="0059396A" w:rsidP="00992D08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:rsidR="0059396A" w:rsidRPr="00F36D6B" w:rsidRDefault="0059396A" w:rsidP="00992D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586EF4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margin-left:0;margin-top:15.55pt;width:345.6pt;height:117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" stroked="f">
                <v:textbox>
                  <w:txbxContent>
                    <w:p w:rsidR="0059396A" w:rsidRPr="00F36D6B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/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у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proofErr w:type="gram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Казахстанское</w:t>
                      </w:r>
                      <w:proofErr w:type="gram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е (</w:t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/у) в договоре на поставку работ (услуг),</w:t>
                      </w:r>
                    </w:p>
                    <w:p w:rsidR="0059396A" w:rsidRPr="00F36D6B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Т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59396A" w:rsidRPr="00586EF4" w:rsidRDefault="0059396A" w:rsidP="00992D08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:rsidR="0059396A" w:rsidRPr="00F36D6B" w:rsidRDefault="0059396A" w:rsidP="00992D08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586EF4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92D08" w:rsidRPr="007B5D43" w:rsidRDefault="00992D08" w:rsidP="00992D08">
      <w:pPr>
        <w:rPr>
          <w:color w:val="000000"/>
          <w:sz w:val="20"/>
          <w:szCs w:val="18"/>
        </w:rPr>
      </w:pPr>
    </w:p>
    <w:p w:rsidR="00992D08" w:rsidRPr="007B5D43" w:rsidRDefault="00992D08" w:rsidP="00992D08">
      <w:pPr>
        <w:rPr>
          <w:color w:val="000000"/>
          <w:sz w:val="20"/>
          <w:szCs w:val="18"/>
        </w:rPr>
      </w:pPr>
    </w:p>
    <w:p w:rsidR="00992D08" w:rsidRPr="007B5D43" w:rsidRDefault="00992D08" w:rsidP="00992D08">
      <w:pPr>
        <w:ind w:firstLine="180"/>
        <w:rPr>
          <w:color w:val="000000"/>
          <w:sz w:val="20"/>
          <w:szCs w:val="18"/>
        </w:rPr>
      </w:pPr>
      <w:r w:rsidRPr="007B5D43">
        <w:rPr>
          <w:color w:val="000000"/>
          <w:sz w:val="20"/>
          <w:szCs w:val="18"/>
        </w:rPr>
        <w:t>Доля казахстанского содержания</w:t>
      </w:r>
      <w:proofErr w:type="gramStart"/>
      <w:r w:rsidRPr="007B5D43">
        <w:rPr>
          <w:color w:val="000000"/>
          <w:sz w:val="20"/>
          <w:szCs w:val="18"/>
        </w:rPr>
        <w:t xml:space="preserve"> (%):</w:t>
      </w:r>
      <w:proofErr w:type="gramEnd"/>
    </w:p>
    <w:p w:rsidR="00992D08" w:rsidRPr="007B5D43" w:rsidRDefault="00992D08" w:rsidP="00992D08">
      <w:pPr>
        <w:ind w:firstLine="180"/>
        <w:rPr>
          <w:color w:val="000000"/>
          <w:sz w:val="20"/>
          <w:szCs w:val="18"/>
        </w:rPr>
      </w:pP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  <w:t>____________________________ М.П.</w:t>
      </w:r>
    </w:p>
    <w:p w:rsidR="00992D08" w:rsidRPr="007B5D43" w:rsidRDefault="00992D08" w:rsidP="00992D08">
      <w:pPr>
        <w:ind w:firstLine="180"/>
        <w:rPr>
          <w:color w:val="000000"/>
          <w:sz w:val="20"/>
          <w:szCs w:val="18"/>
        </w:rPr>
      </w:pP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color w:val="000000"/>
          <w:sz w:val="20"/>
          <w:szCs w:val="18"/>
        </w:rPr>
        <w:tab/>
      </w:r>
      <w:r w:rsidRPr="007B5D43">
        <w:rPr>
          <w:i/>
          <w:iCs/>
          <w:color w:val="000000"/>
          <w:sz w:val="12"/>
          <w:szCs w:val="14"/>
        </w:rPr>
        <w:t>Ф.И.О. руководителя, подпись</w:t>
      </w:r>
    </w:p>
    <w:p w:rsidR="00992D08" w:rsidRPr="007B5D43" w:rsidRDefault="00992D08" w:rsidP="00992D08">
      <w:pPr>
        <w:ind w:firstLine="180"/>
        <w:rPr>
          <w:b/>
          <w:bCs/>
          <w:color w:val="FF0000"/>
          <w:szCs w:val="18"/>
        </w:rPr>
      </w:pPr>
      <w:r w:rsidRPr="007B5D43">
        <w:rPr>
          <w:b/>
          <w:bCs/>
          <w:color w:val="FF0000"/>
          <w:szCs w:val="18"/>
        </w:rPr>
        <w:t>**</w:t>
      </w:r>
      <w:proofErr w:type="spellStart"/>
      <w:r w:rsidRPr="007B5D43">
        <w:rPr>
          <w:b/>
          <w:bCs/>
          <w:color w:val="FF0000"/>
          <w:szCs w:val="18"/>
        </w:rPr>
        <w:t>КСр</w:t>
      </w:r>
      <w:proofErr w:type="spellEnd"/>
      <w:r w:rsidRPr="007B5D43">
        <w:rPr>
          <w:b/>
          <w:bCs/>
          <w:color w:val="FF0000"/>
          <w:szCs w:val="18"/>
        </w:rPr>
        <w:t>/у  = ___________</w:t>
      </w:r>
    </w:p>
    <w:p w:rsidR="00992D08" w:rsidRPr="007B5D43" w:rsidRDefault="00992D08" w:rsidP="00992D08">
      <w:pPr>
        <w:ind w:firstLine="180"/>
        <w:rPr>
          <w:i/>
          <w:color w:val="000000"/>
          <w:sz w:val="14"/>
          <w:szCs w:val="16"/>
        </w:rPr>
      </w:pP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</w:p>
    <w:p w:rsidR="00992D08" w:rsidRPr="00CD441D" w:rsidRDefault="00992D08" w:rsidP="00992D08">
      <w:pPr>
        <w:ind w:firstLine="180"/>
        <w:sectPr w:rsidR="00992D08" w:rsidRPr="00CD441D" w:rsidSect="00992D08">
          <w:pgSz w:w="16838" w:h="11906" w:orient="landscape" w:code="9"/>
          <w:pgMar w:top="567" w:right="851" w:bottom="284" w:left="1134" w:header="709" w:footer="709" w:gutter="0"/>
          <w:cols w:space="708"/>
          <w:docGrid w:linePitch="360"/>
        </w:sectPr>
      </w:pPr>
      <w:r w:rsidRPr="007B5D43">
        <w:rPr>
          <w:i/>
          <w:color w:val="000000"/>
          <w:sz w:val="14"/>
          <w:szCs w:val="16"/>
        </w:rPr>
        <w:t>** указывается итоговая доля казахстанского содержания в договоре в цифровом формате до сотой доли (0,00)</w:t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</w:r>
      <w:r w:rsidRPr="007B5D43">
        <w:rPr>
          <w:i/>
          <w:color w:val="000000"/>
          <w:sz w:val="14"/>
          <w:szCs w:val="16"/>
        </w:rPr>
        <w:tab/>
        <w:t>______________________________________________</w:t>
      </w:r>
      <w:r>
        <w:rPr>
          <w:i/>
          <w:iCs/>
          <w:color w:val="000000"/>
          <w:sz w:val="12"/>
          <w:szCs w:val="1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7B5D43">
        <w:rPr>
          <w:i/>
          <w:iCs/>
          <w:color w:val="000000"/>
          <w:sz w:val="12"/>
          <w:szCs w:val="14"/>
        </w:rPr>
        <w:t>Ф.И.О. исполнителя, контактный телефон</w:t>
      </w:r>
    </w:p>
    <w:p w:rsidR="00411937" w:rsidRPr="006E5A2B" w:rsidRDefault="00411937" w:rsidP="002B7DB9">
      <w:pPr>
        <w:jc w:val="right"/>
      </w:pPr>
    </w:p>
    <w:sectPr w:rsidR="00411937" w:rsidRPr="006E5A2B" w:rsidSect="003B5597">
      <w:pgSz w:w="11906" w:h="16838" w:code="9"/>
      <w:pgMar w:top="902" w:right="851" w:bottom="1134" w:left="162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7692" w:rsidRDefault="009B7692" w:rsidP="005E0690">
      <w:r>
        <w:separator/>
      </w:r>
    </w:p>
  </w:endnote>
  <w:endnote w:type="continuationSeparator" w:id="0">
    <w:p w:rsidR="009B7692" w:rsidRDefault="009B7692" w:rsidP="005E06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41717676"/>
      <w:docPartObj>
        <w:docPartGallery w:val="Page Numbers (Bottom of Page)"/>
        <w:docPartUnique/>
      </w:docPartObj>
    </w:sdtPr>
    <w:sdtEndPr/>
    <w:sdtContent>
      <w:p w:rsidR="0059396A" w:rsidRDefault="0059396A">
        <w:pPr>
          <w:pStyle w:val="af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50F56">
          <w:rPr>
            <w:noProof/>
          </w:rPr>
          <w:t>10</w:t>
        </w:r>
        <w:r>
          <w:fldChar w:fldCharType="end"/>
        </w:r>
      </w:p>
    </w:sdtContent>
  </w:sdt>
  <w:p w:rsidR="0059396A" w:rsidRDefault="0059396A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7692" w:rsidRDefault="009B7692" w:rsidP="005E0690">
      <w:r>
        <w:separator/>
      </w:r>
    </w:p>
  </w:footnote>
  <w:footnote w:type="continuationSeparator" w:id="0">
    <w:p w:rsidR="009B7692" w:rsidRDefault="009B7692" w:rsidP="005E06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19024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C6BE062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57858C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530830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BB0C60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024D6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F4E101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BF4DE3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9BA16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678A5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B54D77"/>
    <w:multiLevelType w:val="multilevel"/>
    <w:tmpl w:val="07A22DB6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abstractNum w:abstractNumId="11">
    <w:nsid w:val="13B40623"/>
    <w:multiLevelType w:val="multilevel"/>
    <w:tmpl w:val="C9AEB016"/>
    <w:lvl w:ilvl="0">
      <w:start w:val="3"/>
      <w:numFmt w:val="none"/>
      <w:lvlText w:val="4.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1"/>
      <w:numFmt w:val="decimal"/>
      <w:lvlText w:val="%14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12">
    <w:nsid w:val="14885DAA"/>
    <w:multiLevelType w:val="hybridMultilevel"/>
    <w:tmpl w:val="B24697A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4DC7D31"/>
    <w:multiLevelType w:val="multilevel"/>
    <w:tmpl w:val="74B48EF6"/>
    <w:lvl w:ilvl="0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14">
    <w:nsid w:val="18994A3C"/>
    <w:multiLevelType w:val="hybridMultilevel"/>
    <w:tmpl w:val="BD40B6BA"/>
    <w:lvl w:ilvl="0" w:tplc="EBE8C51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9F6161D"/>
    <w:multiLevelType w:val="multilevel"/>
    <w:tmpl w:val="2E2EFF98"/>
    <w:lvl w:ilvl="0">
      <w:start w:val="9"/>
      <w:numFmt w:val="decimal"/>
      <w:lvlText w:val="%1.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1969"/>
        </w:tabs>
        <w:ind w:left="1969" w:hanging="12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678"/>
        </w:tabs>
        <w:ind w:left="2678" w:hanging="126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387"/>
        </w:tabs>
        <w:ind w:left="3387" w:hanging="126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096"/>
        </w:tabs>
        <w:ind w:left="4096" w:hanging="126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16">
    <w:nsid w:val="1A027D0F"/>
    <w:multiLevelType w:val="multilevel"/>
    <w:tmpl w:val="939EA776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7">
    <w:nsid w:val="21613004"/>
    <w:multiLevelType w:val="multilevel"/>
    <w:tmpl w:val="3FE486D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8">
    <w:nsid w:val="256008C6"/>
    <w:multiLevelType w:val="hybridMultilevel"/>
    <w:tmpl w:val="26F6331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12797E"/>
    <w:multiLevelType w:val="multilevel"/>
    <w:tmpl w:val="45705F94"/>
    <w:lvl w:ilvl="0">
      <w:start w:val="6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298057BB"/>
    <w:multiLevelType w:val="multilevel"/>
    <w:tmpl w:val="49BE9524"/>
    <w:lvl w:ilvl="0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800"/>
        </w:tabs>
        <w:ind w:left="1800" w:hanging="720"/>
      </w:pPr>
      <w:rPr>
        <w:rFonts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>
    <w:nsid w:val="2DD741AE"/>
    <w:multiLevelType w:val="multilevel"/>
    <w:tmpl w:val="ED487D22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2">
    <w:nsid w:val="2E8A1B2B"/>
    <w:multiLevelType w:val="multilevel"/>
    <w:tmpl w:val="01323B28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2E9F3E1E"/>
    <w:multiLevelType w:val="hybridMultilevel"/>
    <w:tmpl w:val="6B42630A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0723BBC"/>
    <w:multiLevelType w:val="hybridMultilevel"/>
    <w:tmpl w:val="DA6E6E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2745BE7"/>
    <w:multiLevelType w:val="multilevel"/>
    <w:tmpl w:val="E8D6F2C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0" w:hanging="54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6">
    <w:nsid w:val="35E1354B"/>
    <w:multiLevelType w:val="multilevel"/>
    <w:tmpl w:val="8EAA73B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7">
    <w:nsid w:val="37F15FF7"/>
    <w:multiLevelType w:val="multilevel"/>
    <w:tmpl w:val="63A05698"/>
    <w:lvl w:ilvl="0">
      <w:start w:val="1"/>
      <w:numFmt w:val="decimal"/>
      <w:lvlText w:val="%1)"/>
      <w:lvlJc w:val="left"/>
      <w:pPr>
        <w:ind w:left="1759" w:hanging="105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8">
    <w:nsid w:val="3ADF45B9"/>
    <w:multiLevelType w:val="multilevel"/>
    <w:tmpl w:val="FC6EBE38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9">
    <w:nsid w:val="3C3D41C1"/>
    <w:multiLevelType w:val="multilevel"/>
    <w:tmpl w:val="76B203AC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30">
    <w:nsid w:val="41B873D7"/>
    <w:multiLevelType w:val="multilevel"/>
    <w:tmpl w:val="AA9494AC"/>
    <w:lvl w:ilvl="0">
      <w:start w:val="8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1">
    <w:nsid w:val="426F61D8"/>
    <w:multiLevelType w:val="hybridMultilevel"/>
    <w:tmpl w:val="DFF450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3776FEB"/>
    <w:multiLevelType w:val="hybridMultilevel"/>
    <w:tmpl w:val="9042A54E"/>
    <w:lvl w:ilvl="0" w:tplc="A20AD768">
      <w:start w:val="4"/>
      <w:numFmt w:val="bullet"/>
      <w:lvlText w:val="-"/>
      <w:lvlJc w:val="left"/>
      <w:pPr>
        <w:ind w:left="1322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4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2" w:hanging="360"/>
      </w:pPr>
      <w:rPr>
        <w:rFonts w:ascii="Wingdings" w:hAnsi="Wingdings" w:hint="default"/>
      </w:rPr>
    </w:lvl>
  </w:abstractNum>
  <w:abstractNum w:abstractNumId="33">
    <w:nsid w:val="44693860"/>
    <w:multiLevelType w:val="multilevel"/>
    <w:tmpl w:val="4E6E52A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4">
    <w:nsid w:val="45CA1CB9"/>
    <w:multiLevelType w:val="multilevel"/>
    <w:tmpl w:val="E2FC5FB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4.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none"/>
      <w:lvlText w:val="1.2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5">
    <w:nsid w:val="464175C9"/>
    <w:multiLevelType w:val="multilevel"/>
    <w:tmpl w:val="D9E0145C"/>
    <w:lvl w:ilvl="0">
      <w:start w:val="6"/>
      <w:numFmt w:val="decimal"/>
      <w:lvlText w:val="%1."/>
      <w:lvlJc w:val="left"/>
      <w:pPr>
        <w:tabs>
          <w:tab w:val="num" w:pos="1260"/>
        </w:tabs>
        <w:ind w:left="1260" w:hanging="12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969"/>
        </w:tabs>
        <w:ind w:left="1969" w:hanging="12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678"/>
        </w:tabs>
        <w:ind w:left="2678" w:hanging="126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387"/>
        </w:tabs>
        <w:ind w:left="3387" w:hanging="126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096"/>
        </w:tabs>
        <w:ind w:left="4096" w:hanging="126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36">
    <w:nsid w:val="562F0684"/>
    <w:multiLevelType w:val="multilevel"/>
    <w:tmpl w:val="5AE4465C"/>
    <w:lvl w:ilvl="0">
      <w:start w:val="3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87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3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1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4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5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440" w:hanging="1800"/>
      </w:pPr>
      <w:rPr>
        <w:rFonts w:hint="default"/>
      </w:rPr>
    </w:lvl>
  </w:abstractNum>
  <w:abstractNum w:abstractNumId="37">
    <w:nsid w:val="57465C25"/>
    <w:multiLevelType w:val="multilevel"/>
    <w:tmpl w:val="6B0C0BB2"/>
    <w:lvl w:ilvl="0">
      <w:start w:val="7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49"/>
        </w:tabs>
        <w:ind w:left="1249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38">
    <w:nsid w:val="6AFA36F6"/>
    <w:multiLevelType w:val="hybridMultilevel"/>
    <w:tmpl w:val="6A106A36"/>
    <w:lvl w:ilvl="0" w:tplc="B0321958">
      <w:start w:val="1"/>
      <w:numFmt w:val="decimal"/>
      <w:lvlText w:val="%1)"/>
      <w:lvlJc w:val="left"/>
      <w:pPr>
        <w:tabs>
          <w:tab w:val="num" w:pos="1134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0F00296"/>
    <w:multiLevelType w:val="multilevel"/>
    <w:tmpl w:val="6778C10C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0">
    <w:nsid w:val="72B71F13"/>
    <w:multiLevelType w:val="multilevel"/>
    <w:tmpl w:val="981A8FBA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1">
    <w:nsid w:val="76846D54"/>
    <w:multiLevelType w:val="multilevel"/>
    <w:tmpl w:val="D7EC0E1A"/>
    <w:lvl w:ilvl="0">
      <w:start w:val="3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2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3">
    <w:nsid w:val="7F897F0F"/>
    <w:multiLevelType w:val="hybridMultilevel"/>
    <w:tmpl w:val="F086C8E6"/>
    <w:lvl w:ilvl="0" w:tplc="EB1087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6"/>
  </w:num>
  <w:num w:numId="2">
    <w:abstractNumId w:val="22"/>
  </w:num>
  <w:num w:numId="3">
    <w:abstractNumId w:val="24"/>
  </w:num>
  <w:num w:numId="4">
    <w:abstractNumId w:val="12"/>
  </w:num>
  <w:num w:numId="5">
    <w:abstractNumId w:val="18"/>
  </w:num>
  <w:num w:numId="6">
    <w:abstractNumId w:val="17"/>
  </w:num>
  <w:num w:numId="7">
    <w:abstractNumId w:val="14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31"/>
  </w:num>
  <w:num w:numId="19">
    <w:abstractNumId w:val="27"/>
  </w:num>
  <w:num w:numId="20">
    <w:abstractNumId w:val="43"/>
  </w:num>
  <w:num w:numId="21">
    <w:abstractNumId w:val="20"/>
  </w:num>
  <w:num w:numId="22">
    <w:abstractNumId w:val="23"/>
  </w:num>
  <w:num w:numId="23">
    <w:abstractNumId w:val="10"/>
  </w:num>
  <w:num w:numId="24">
    <w:abstractNumId w:val="42"/>
  </w:num>
  <w:num w:numId="25">
    <w:abstractNumId w:val="38"/>
  </w:num>
  <w:num w:numId="26">
    <w:abstractNumId w:val="34"/>
  </w:num>
  <w:num w:numId="27">
    <w:abstractNumId w:val="39"/>
  </w:num>
  <w:num w:numId="28">
    <w:abstractNumId w:val="11"/>
  </w:num>
  <w:num w:numId="29">
    <w:abstractNumId w:val="41"/>
  </w:num>
  <w:num w:numId="30">
    <w:abstractNumId w:val="35"/>
  </w:num>
  <w:num w:numId="31">
    <w:abstractNumId w:val="30"/>
  </w:num>
  <w:num w:numId="32">
    <w:abstractNumId w:val="15"/>
  </w:num>
  <w:num w:numId="33">
    <w:abstractNumId w:val="29"/>
  </w:num>
  <w:num w:numId="34">
    <w:abstractNumId w:val="37"/>
  </w:num>
  <w:num w:numId="35">
    <w:abstractNumId w:val="21"/>
  </w:num>
  <w:num w:numId="36">
    <w:abstractNumId w:val="36"/>
  </w:num>
  <w:num w:numId="37">
    <w:abstractNumId w:val="13"/>
  </w:num>
  <w:num w:numId="38">
    <w:abstractNumId w:val="19"/>
  </w:num>
  <w:num w:numId="39">
    <w:abstractNumId w:val="40"/>
  </w:num>
  <w:num w:numId="40">
    <w:abstractNumId w:val="28"/>
  </w:num>
  <w:num w:numId="41">
    <w:abstractNumId w:val="16"/>
  </w:num>
  <w:num w:numId="42">
    <w:abstractNumId w:val="33"/>
  </w:num>
  <w:num w:numId="43">
    <w:abstractNumId w:val="25"/>
  </w:num>
  <w:num w:numId="4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09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51D4"/>
    <w:rsid w:val="000000EF"/>
    <w:rsid w:val="000013BB"/>
    <w:rsid w:val="00001E35"/>
    <w:rsid w:val="00007DED"/>
    <w:rsid w:val="00012206"/>
    <w:rsid w:val="00025AD7"/>
    <w:rsid w:val="00035BEA"/>
    <w:rsid w:val="000413A7"/>
    <w:rsid w:val="0004246E"/>
    <w:rsid w:val="000456AA"/>
    <w:rsid w:val="00046BE0"/>
    <w:rsid w:val="00047A6E"/>
    <w:rsid w:val="00050F56"/>
    <w:rsid w:val="000540D5"/>
    <w:rsid w:val="0005666E"/>
    <w:rsid w:val="000573DE"/>
    <w:rsid w:val="00060D8C"/>
    <w:rsid w:val="0006489E"/>
    <w:rsid w:val="00070329"/>
    <w:rsid w:val="00071B36"/>
    <w:rsid w:val="0007230F"/>
    <w:rsid w:val="00072604"/>
    <w:rsid w:val="000729A4"/>
    <w:rsid w:val="00074A6C"/>
    <w:rsid w:val="0007546E"/>
    <w:rsid w:val="00076DAB"/>
    <w:rsid w:val="00080F24"/>
    <w:rsid w:val="000829EA"/>
    <w:rsid w:val="00083F83"/>
    <w:rsid w:val="0008525B"/>
    <w:rsid w:val="00086BF8"/>
    <w:rsid w:val="00091D38"/>
    <w:rsid w:val="00091FD5"/>
    <w:rsid w:val="00092037"/>
    <w:rsid w:val="0009217C"/>
    <w:rsid w:val="00095024"/>
    <w:rsid w:val="000A16D9"/>
    <w:rsid w:val="000A4694"/>
    <w:rsid w:val="000A607A"/>
    <w:rsid w:val="000A6102"/>
    <w:rsid w:val="000A6EDD"/>
    <w:rsid w:val="000C3967"/>
    <w:rsid w:val="000C4854"/>
    <w:rsid w:val="000C64B7"/>
    <w:rsid w:val="000C6883"/>
    <w:rsid w:val="000C7B62"/>
    <w:rsid w:val="000D034F"/>
    <w:rsid w:val="000D52EC"/>
    <w:rsid w:val="000E1581"/>
    <w:rsid w:val="000E1A2A"/>
    <w:rsid w:val="000E203F"/>
    <w:rsid w:val="000E41CF"/>
    <w:rsid w:val="000F440B"/>
    <w:rsid w:val="000F4C26"/>
    <w:rsid w:val="000F6FB3"/>
    <w:rsid w:val="00100EFC"/>
    <w:rsid w:val="0010161B"/>
    <w:rsid w:val="00102909"/>
    <w:rsid w:val="00103E34"/>
    <w:rsid w:val="00106EF7"/>
    <w:rsid w:val="001107DD"/>
    <w:rsid w:val="00112CF1"/>
    <w:rsid w:val="00122046"/>
    <w:rsid w:val="00122E20"/>
    <w:rsid w:val="00124575"/>
    <w:rsid w:val="0013585A"/>
    <w:rsid w:val="00135C30"/>
    <w:rsid w:val="00135EC1"/>
    <w:rsid w:val="001408BD"/>
    <w:rsid w:val="001436BE"/>
    <w:rsid w:val="00144B6D"/>
    <w:rsid w:val="001474F5"/>
    <w:rsid w:val="0015699A"/>
    <w:rsid w:val="0015719C"/>
    <w:rsid w:val="00157944"/>
    <w:rsid w:val="001613D1"/>
    <w:rsid w:val="001615FC"/>
    <w:rsid w:val="00161957"/>
    <w:rsid w:val="00162144"/>
    <w:rsid w:val="00170133"/>
    <w:rsid w:val="00170BD1"/>
    <w:rsid w:val="0017542F"/>
    <w:rsid w:val="00180247"/>
    <w:rsid w:val="0018096B"/>
    <w:rsid w:val="00183E20"/>
    <w:rsid w:val="0018449F"/>
    <w:rsid w:val="00186842"/>
    <w:rsid w:val="001935FA"/>
    <w:rsid w:val="00193D54"/>
    <w:rsid w:val="001A362A"/>
    <w:rsid w:val="001A3DD9"/>
    <w:rsid w:val="001A49F6"/>
    <w:rsid w:val="001A6A60"/>
    <w:rsid w:val="001B07AE"/>
    <w:rsid w:val="001C42FC"/>
    <w:rsid w:val="001D5901"/>
    <w:rsid w:val="001D71CC"/>
    <w:rsid w:val="001E0A4B"/>
    <w:rsid w:val="001E0E92"/>
    <w:rsid w:val="001E295F"/>
    <w:rsid w:val="001E3681"/>
    <w:rsid w:val="001E4C2D"/>
    <w:rsid w:val="001E54A5"/>
    <w:rsid w:val="001F65DA"/>
    <w:rsid w:val="002001C4"/>
    <w:rsid w:val="00200616"/>
    <w:rsid w:val="00200626"/>
    <w:rsid w:val="002014FC"/>
    <w:rsid w:val="00207634"/>
    <w:rsid w:val="002103BE"/>
    <w:rsid w:val="00212443"/>
    <w:rsid w:val="002132C9"/>
    <w:rsid w:val="0021575B"/>
    <w:rsid w:val="00216E2F"/>
    <w:rsid w:val="0022361D"/>
    <w:rsid w:val="00223BFB"/>
    <w:rsid w:val="002256F9"/>
    <w:rsid w:val="002305EF"/>
    <w:rsid w:val="0023233D"/>
    <w:rsid w:val="002327BD"/>
    <w:rsid w:val="0023526D"/>
    <w:rsid w:val="002359FB"/>
    <w:rsid w:val="0024000C"/>
    <w:rsid w:val="002417B3"/>
    <w:rsid w:val="002426B2"/>
    <w:rsid w:val="0024391B"/>
    <w:rsid w:val="002441CB"/>
    <w:rsid w:val="00245587"/>
    <w:rsid w:val="002509E5"/>
    <w:rsid w:val="00254A20"/>
    <w:rsid w:val="002568C4"/>
    <w:rsid w:val="0026471F"/>
    <w:rsid w:val="00265BF8"/>
    <w:rsid w:val="00266120"/>
    <w:rsid w:val="00267601"/>
    <w:rsid w:val="0027169B"/>
    <w:rsid w:val="002717A3"/>
    <w:rsid w:val="00274F71"/>
    <w:rsid w:val="002750D9"/>
    <w:rsid w:val="0028020E"/>
    <w:rsid w:val="00280E9B"/>
    <w:rsid w:val="00282588"/>
    <w:rsid w:val="00284476"/>
    <w:rsid w:val="00284AC9"/>
    <w:rsid w:val="00285CFA"/>
    <w:rsid w:val="00286E80"/>
    <w:rsid w:val="00291E7C"/>
    <w:rsid w:val="00292BDE"/>
    <w:rsid w:val="00292D6D"/>
    <w:rsid w:val="0029345D"/>
    <w:rsid w:val="00296AE0"/>
    <w:rsid w:val="002A1B86"/>
    <w:rsid w:val="002A2EC0"/>
    <w:rsid w:val="002A3C79"/>
    <w:rsid w:val="002A7328"/>
    <w:rsid w:val="002B0BBC"/>
    <w:rsid w:val="002B4B19"/>
    <w:rsid w:val="002B7DB9"/>
    <w:rsid w:val="002C29E5"/>
    <w:rsid w:val="002C2A44"/>
    <w:rsid w:val="002C31AD"/>
    <w:rsid w:val="002C47C9"/>
    <w:rsid w:val="002C50F9"/>
    <w:rsid w:val="002D2181"/>
    <w:rsid w:val="002E1429"/>
    <w:rsid w:val="002E27E0"/>
    <w:rsid w:val="002F116A"/>
    <w:rsid w:val="002F1BD9"/>
    <w:rsid w:val="002F5115"/>
    <w:rsid w:val="002F7436"/>
    <w:rsid w:val="002F776E"/>
    <w:rsid w:val="002F7F84"/>
    <w:rsid w:val="00301AAE"/>
    <w:rsid w:val="00302786"/>
    <w:rsid w:val="00302B8A"/>
    <w:rsid w:val="00306A0B"/>
    <w:rsid w:val="00311564"/>
    <w:rsid w:val="003124AC"/>
    <w:rsid w:val="00312A83"/>
    <w:rsid w:val="00317747"/>
    <w:rsid w:val="00326BC9"/>
    <w:rsid w:val="00327DFD"/>
    <w:rsid w:val="00331EBC"/>
    <w:rsid w:val="00333399"/>
    <w:rsid w:val="00336C48"/>
    <w:rsid w:val="003415B8"/>
    <w:rsid w:val="003439D6"/>
    <w:rsid w:val="00351034"/>
    <w:rsid w:val="00353313"/>
    <w:rsid w:val="00354C68"/>
    <w:rsid w:val="00355940"/>
    <w:rsid w:val="00355967"/>
    <w:rsid w:val="00360A82"/>
    <w:rsid w:val="0036275A"/>
    <w:rsid w:val="00362AEF"/>
    <w:rsid w:val="003657AF"/>
    <w:rsid w:val="0037035A"/>
    <w:rsid w:val="0037243F"/>
    <w:rsid w:val="003778B0"/>
    <w:rsid w:val="003804DA"/>
    <w:rsid w:val="00380E61"/>
    <w:rsid w:val="00384A96"/>
    <w:rsid w:val="00387C42"/>
    <w:rsid w:val="00391D3C"/>
    <w:rsid w:val="00391DCA"/>
    <w:rsid w:val="003935A5"/>
    <w:rsid w:val="003A0C9B"/>
    <w:rsid w:val="003A3C89"/>
    <w:rsid w:val="003B36EE"/>
    <w:rsid w:val="003B5597"/>
    <w:rsid w:val="003B6A95"/>
    <w:rsid w:val="003B6B48"/>
    <w:rsid w:val="003D23FF"/>
    <w:rsid w:val="003E0775"/>
    <w:rsid w:val="003E0B92"/>
    <w:rsid w:val="003E10B7"/>
    <w:rsid w:val="003E29BA"/>
    <w:rsid w:val="003E3839"/>
    <w:rsid w:val="003F0F94"/>
    <w:rsid w:val="003F2860"/>
    <w:rsid w:val="003F590F"/>
    <w:rsid w:val="003F7AB8"/>
    <w:rsid w:val="004010F3"/>
    <w:rsid w:val="00404F22"/>
    <w:rsid w:val="004062D4"/>
    <w:rsid w:val="00411139"/>
    <w:rsid w:val="00411937"/>
    <w:rsid w:val="00411EA8"/>
    <w:rsid w:val="004145ED"/>
    <w:rsid w:val="00415F25"/>
    <w:rsid w:val="00420912"/>
    <w:rsid w:val="004217FD"/>
    <w:rsid w:val="00426FCF"/>
    <w:rsid w:val="00432084"/>
    <w:rsid w:val="00433081"/>
    <w:rsid w:val="004350DC"/>
    <w:rsid w:val="00436DF4"/>
    <w:rsid w:val="00442E36"/>
    <w:rsid w:val="00451045"/>
    <w:rsid w:val="00454B1D"/>
    <w:rsid w:val="00455F35"/>
    <w:rsid w:val="004564D0"/>
    <w:rsid w:val="0045660D"/>
    <w:rsid w:val="00466686"/>
    <w:rsid w:val="00467CC0"/>
    <w:rsid w:val="00470162"/>
    <w:rsid w:val="00470249"/>
    <w:rsid w:val="0047414F"/>
    <w:rsid w:val="004829FF"/>
    <w:rsid w:val="0048359C"/>
    <w:rsid w:val="004841EF"/>
    <w:rsid w:val="0048637B"/>
    <w:rsid w:val="00486F89"/>
    <w:rsid w:val="00487013"/>
    <w:rsid w:val="00487A9F"/>
    <w:rsid w:val="00487AF6"/>
    <w:rsid w:val="00494D31"/>
    <w:rsid w:val="004A090B"/>
    <w:rsid w:val="004A12DE"/>
    <w:rsid w:val="004A2D2C"/>
    <w:rsid w:val="004C2101"/>
    <w:rsid w:val="004C43FC"/>
    <w:rsid w:val="004C6B8C"/>
    <w:rsid w:val="004D2225"/>
    <w:rsid w:val="004D7D7C"/>
    <w:rsid w:val="004E0767"/>
    <w:rsid w:val="004E0D62"/>
    <w:rsid w:val="004E1208"/>
    <w:rsid w:val="004E1451"/>
    <w:rsid w:val="004E5EA9"/>
    <w:rsid w:val="004F211A"/>
    <w:rsid w:val="004F56C9"/>
    <w:rsid w:val="005025ED"/>
    <w:rsid w:val="00502F1C"/>
    <w:rsid w:val="00515207"/>
    <w:rsid w:val="0051624A"/>
    <w:rsid w:val="0051678E"/>
    <w:rsid w:val="00523567"/>
    <w:rsid w:val="00530395"/>
    <w:rsid w:val="005317F7"/>
    <w:rsid w:val="00543E06"/>
    <w:rsid w:val="005443D2"/>
    <w:rsid w:val="0054745B"/>
    <w:rsid w:val="00550267"/>
    <w:rsid w:val="0055266F"/>
    <w:rsid w:val="00555BD2"/>
    <w:rsid w:val="00564415"/>
    <w:rsid w:val="00565B6E"/>
    <w:rsid w:val="00565C9D"/>
    <w:rsid w:val="00565F26"/>
    <w:rsid w:val="00566E22"/>
    <w:rsid w:val="005742A7"/>
    <w:rsid w:val="00577542"/>
    <w:rsid w:val="00577A7F"/>
    <w:rsid w:val="0058327E"/>
    <w:rsid w:val="0058407D"/>
    <w:rsid w:val="00585A0A"/>
    <w:rsid w:val="00586142"/>
    <w:rsid w:val="00591E1E"/>
    <w:rsid w:val="0059396A"/>
    <w:rsid w:val="00594B68"/>
    <w:rsid w:val="005971D1"/>
    <w:rsid w:val="005A12C8"/>
    <w:rsid w:val="005A1C14"/>
    <w:rsid w:val="005A2EF4"/>
    <w:rsid w:val="005A4787"/>
    <w:rsid w:val="005A79AD"/>
    <w:rsid w:val="005B1BFA"/>
    <w:rsid w:val="005B3FCF"/>
    <w:rsid w:val="005B5679"/>
    <w:rsid w:val="005B6973"/>
    <w:rsid w:val="005B6CB3"/>
    <w:rsid w:val="005B745F"/>
    <w:rsid w:val="005C03F2"/>
    <w:rsid w:val="005C1C17"/>
    <w:rsid w:val="005C1EA8"/>
    <w:rsid w:val="005C4511"/>
    <w:rsid w:val="005C5E2B"/>
    <w:rsid w:val="005D5112"/>
    <w:rsid w:val="005D54C8"/>
    <w:rsid w:val="005D7D0E"/>
    <w:rsid w:val="005E0690"/>
    <w:rsid w:val="005E1A12"/>
    <w:rsid w:val="005E1BCC"/>
    <w:rsid w:val="005E3D34"/>
    <w:rsid w:val="005E6D5B"/>
    <w:rsid w:val="005F0EDA"/>
    <w:rsid w:val="005F249E"/>
    <w:rsid w:val="005F349F"/>
    <w:rsid w:val="005F7024"/>
    <w:rsid w:val="005F73A7"/>
    <w:rsid w:val="005F73E6"/>
    <w:rsid w:val="00600E48"/>
    <w:rsid w:val="0061020C"/>
    <w:rsid w:val="00613D1D"/>
    <w:rsid w:val="00616C36"/>
    <w:rsid w:val="00616E3F"/>
    <w:rsid w:val="0062141B"/>
    <w:rsid w:val="00627601"/>
    <w:rsid w:val="006326CB"/>
    <w:rsid w:val="0063592C"/>
    <w:rsid w:val="006379DC"/>
    <w:rsid w:val="00642363"/>
    <w:rsid w:val="00642D3E"/>
    <w:rsid w:val="0064666E"/>
    <w:rsid w:val="00647C80"/>
    <w:rsid w:val="00657FFD"/>
    <w:rsid w:val="00662722"/>
    <w:rsid w:val="00684BED"/>
    <w:rsid w:val="00690EA6"/>
    <w:rsid w:val="006916FB"/>
    <w:rsid w:val="00693699"/>
    <w:rsid w:val="0069633A"/>
    <w:rsid w:val="006A09CD"/>
    <w:rsid w:val="006A1163"/>
    <w:rsid w:val="006A1765"/>
    <w:rsid w:val="006A5A92"/>
    <w:rsid w:val="006A5E29"/>
    <w:rsid w:val="006B02C2"/>
    <w:rsid w:val="006B4B3F"/>
    <w:rsid w:val="006B4E37"/>
    <w:rsid w:val="006B6A97"/>
    <w:rsid w:val="006B77D5"/>
    <w:rsid w:val="006D0BD3"/>
    <w:rsid w:val="006D1160"/>
    <w:rsid w:val="006E5A2B"/>
    <w:rsid w:val="007039F5"/>
    <w:rsid w:val="00703C28"/>
    <w:rsid w:val="007047C3"/>
    <w:rsid w:val="00705049"/>
    <w:rsid w:val="00710102"/>
    <w:rsid w:val="00713CB5"/>
    <w:rsid w:val="00714DFE"/>
    <w:rsid w:val="00723F0E"/>
    <w:rsid w:val="00726FB0"/>
    <w:rsid w:val="0073158C"/>
    <w:rsid w:val="007315F0"/>
    <w:rsid w:val="00732660"/>
    <w:rsid w:val="007345F3"/>
    <w:rsid w:val="00744BFA"/>
    <w:rsid w:val="0074682F"/>
    <w:rsid w:val="00747A99"/>
    <w:rsid w:val="00747F18"/>
    <w:rsid w:val="00751E78"/>
    <w:rsid w:val="007546B0"/>
    <w:rsid w:val="00761131"/>
    <w:rsid w:val="007613F2"/>
    <w:rsid w:val="0077053B"/>
    <w:rsid w:val="00773E40"/>
    <w:rsid w:val="0078196D"/>
    <w:rsid w:val="00785BF9"/>
    <w:rsid w:val="00786F71"/>
    <w:rsid w:val="00791687"/>
    <w:rsid w:val="007A1926"/>
    <w:rsid w:val="007A2DDA"/>
    <w:rsid w:val="007A532A"/>
    <w:rsid w:val="007A5B3D"/>
    <w:rsid w:val="007A5B45"/>
    <w:rsid w:val="007A5E83"/>
    <w:rsid w:val="007B0C11"/>
    <w:rsid w:val="007B1006"/>
    <w:rsid w:val="007B13C1"/>
    <w:rsid w:val="007B1FB0"/>
    <w:rsid w:val="007B20DF"/>
    <w:rsid w:val="007B32D3"/>
    <w:rsid w:val="007C082A"/>
    <w:rsid w:val="007C0A1C"/>
    <w:rsid w:val="007C2402"/>
    <w:rsid w:val="007C730B"/>
    <w:rsid w:val="007C75B6"/>
    <w:rsid w:val="007D4F93"/>
    <w:rsid w:val="007D52D0"/>
    <w:rsid w:val="007E17AB"/>
    <w:rsid w:val="007E3A0B"/>
    <w:rsid w:val="007E6AD3"/>
    <w:rsid w:val="007F07D9"/>
    <w:rsid w:val="008019B9"/>
    <w:rsid w:val="00803E44"/>
    <w:rsid w:val="00807C52"/>
    <w:rsid w:val="00812319"/>
    <w:rsid w:val="00813A9D"/>
    <w:rsid w:val="00814AA2"/>
    <w:rsid w:val="008154E4"/>
    <w:rsid w:val="00817CCB"/>
    <w:rsid w:val="008201D6"/>
    <w:rsid w:val="008206F7"/>
    <w:rsid w:val="00822146"/>
    <w:rsid w:val="00822169"/>
    <w:rsid w:val="008235F1"/>
    <w:rsid w:val="00823636"/>
    <w:rsid w:val="0083297A"/>
    <w:rsid w:val="008338D9"/>
    <w:rsid w:val="00834BF6"/>
    <w:rsid w:val="00837B3A"/>
    <w:rsid w:val="00842405"/>
    <w:rsid w:val="00850F81"/>
    <w:rsid w:val="008532E6"/>
    <w:rsid w:val="008539BB"/>
    <w:rsid w:val="00853A46"/>
    <w:rsid w:val="0086344F"/>
    <w:rsid w:val="00867DB6"/>
    <w:rsid w:val="00871CA8"/>
    <w:rsid w:val="008729DE"/>
    <w:rsid w:val="00874724"/>
    <w:rsid w:val="00881C22"/>
    <w:rsid w:val="00893FFE"/>
    <w:rsid w:val="00896D14"/>
    <w:rsid w:val="008A0BAB"/>
    <w:rsid w:val="008A54E9"/>
    <w:rsid w:val="008A6B50"/>
    <w:rsid w:val="008B1B0B"/>
    <w:rsid w:val="008B244D"/>
    <w:rsid w:val="008B25C1"/>
    <w:rsid w:val="008B2FB0"/>
    <w:rsid w:val="008B31A1"/>
    <w:rsid w:val="008B51D3"/>
    <w:rsid w:val="008C0CE6"/>
    <w:rsid w:val="008C29E7"/>
    <w:rsid w:val="008C75F6"/>
    <w:rsid w:val="008D1DC4"/>
    <w:rsid w:val="008D4F8E"/>
    <w:rsid w:val="008D7247"/>
    <w:rsid w:val="008E169F"/>
    <w:rsid w:val="008E248D"/>
    <w:rsid w:val="008F5911"/>
    <w:rsid w:val="008F6727"/>
    <w:rsid w:val="008F7618"/>
    <w:rsid w:val="00903BBA"/>
    <w:rsid w:val="009149C1"/>
    <w:rsid w:val="009158A0"/>
    <w:rsid w:val="009161CC"/>
    <w:rsid w:val="00917AEF"/>
    <w:rsid w:val="00925CEF"/>
    <w:rsid w:val="0093070E"/>
    <w:rsid w:val="00940F73"/>
    <w:rsid w:val="009416CA"/>
    <w:rsid w:val="009441E1"/>
    <w:rsid w:val="00947CA3"/>
    <w:rsid w:val="00950C0D"/>
    <w:rsid w:val="0095769A"/>
    <w:rsid w:val="00962832"/>
    <w:rsid w:val="00965645"/>
    <w:rsid w:val="00965F0E"/>
    <w:rsid w:val="009709E7"/>
    <w:rsid w:val="00975011"/>
    <w:rsid w:val="009771A0"/>
    <w:rsid w:val="00977856"/>
    <w:rsid w:val="009850BD"/>
    <w:rsid w:val="009850D4"/>
    <w:rsid w:val="00990754"/>
    <w:rsid w:val="00992D08"/>
    <w:rsid w:val="00994FF4"/>
    <w:rsid w:val="009958DE"/>
    <w:rsid w:val="009A5C0B"/>
    <w:rsid w:val="009A6C94"/>
    <w:rsid w:val="009B1EFF"/>
    <w:rsid w:val="009B59B2"/>
    <w:rsid w:val="009B6BE9"/>
    <w:rsid w:val="009B7692"/>
    <w:rsid w:val="009E0CF0"/>
    <w:rsid w:val="009E0E27"/>
    <w:rsid w:val="009E696B"/>
    <w:rsid w:val="009F58B7"/>
    <w:rsid w:val="009F59B0"/>
    <w:rsid w:val="009F70BC"/>
    <w:rsid w:val="00A0066F"/>
    <w:rsid w:val="00A03861"/>
    <w:rsid w:val="00A050D8"/>
    <w:rsid w:val="00A06C29"/>
    <w:rsid w:val="00A12026"/>
    <w:rsid w:val="00A21335"/>
    <w:rsid w:val="00A4431F"/>
    <w:rsid w:val="00A44FF7"/>
    <w:rsid w:val="00A461F1"/>
    <w:rsid w:val="00A4651F"/>
    <w:rsid w:val="00A5256D"/>
    <w:rsid w:val="00A531E5"/>
    <w:rsid w:val="00A53A54"/>
    <w:rsid w:val="00A64C40"/>
    <w:rsid w:val="00A66EDB"/>
    <w:rsid w:val="00A705D5"/>
    <w:rsid w:val="00A712D1"/>
    <w:rsid w:val="00A72547"/>
    <w:rsid w:val="00A72C3D"/>
    <w:rsid w:val="00A73CCB"/>
    <w:rsid w:val="00A85020"/>
    <w:rsid w:val="00A8588A"/>
    <w:rsid w:val="00A900AE"/>
    <w:rsid w:val="00A932BD"/>
    <w:rsid w:val="00A939E1"/>
    <w:rsid w:val="00AB14AF"/>
    <w:rsid w:val="00AB23BE"/>
    <w:rsid w:val="00AB4F74"/>
    <w:rsid w:val="00AB5D68"/>
    <w:rsid w:val="00AB65E3"/>
    <w:rsid w:val="00AB6B4C"/>
    <w:rsid w:val="00AC549D"/>
    <w:rsid w:val="00AC56B6"/>
    <w:rsid w:val="00AD1D88"/>
    <w:rsid w:val="00AD2C44"/>
    <w:rsid w:val="00AD510B"/>
    <w:rsid w:val="00AE112C"/>
    <w:rsid w:val="00AE71EF"/>
    <w:rsid w:val="00AF11CD"/>
    <w:rsid w:val="00AF5842"/>
    <w:rsid w:val="00AF59B0"/>
    <w:rsid w:val="00B030A0"/>
    <w:rsid w:val="00B10C41"/>
    <w:rsid w:val="00B11360"/>
    <w:rsid w:val="00B151D4"/>
    <w:rsid w:val="00B15689"/>
    <w:rsid w:val="00B15AEF"/>
    <w:rsid w:val="00B16E56"/>
    <w:rsid w:val="00B20293"/>
    <w:rsid w:val="00B210C4"/>
    <w:rsid w:val="00B247F1"/>
    <w:rsid w:val="00B25912"/>
    <w:rsid w:val="00B279A9"/>
    <w:rsid w:val="00B27F32"/>
    <w:rsid w:val="00B345B6"/>
    <w:rsid w:val="00B36503"/>
    <w:rsid w:val="00B401CB"/>
    <w:rsid w:val="00B4235E"/>
    <w:rsid w:val="00B425B9"/>
    <w:rsid w:val="00B433CF"/>
    <w:rsid w:val="00B440F7"/>
    <w:rsid w:val="00B47C2E"/>
    <w:rsid w:val="00B571D7"/>
    <w:rsid w:val="00B6615C"/>
    <w:rsid w:val="00B67C46"/>
    <w:rsid w:val="00B70DF9"/>
    <w:rsid w:val="00B72E74"/>
    <w:rsid w:val="00B76BF7"/>
    <w:rsid w:val="00B77626"/>
    <w:rsid w:val="00B803F0"/>
    <w:rsid w:val="00B81B9B"/>
    <w:rsid w:val="00B83DAD"/>
    <w:rsid w:val="00B846CB"/>
    <w:rsid w:val="00B852A3"/>
    <w:rsid w:val="00B85564"/>
    <w:rsid w:val="00B930D0"/>
    <w:rsid w:val="00B931C3"/>
    <w:rsid w:val="00B942C9"/>
    <w:rsid w:val="00B949B6"/>
    <w:rsid w:val="00BA0927"/>
    <w:rsid w:val="00BB27F6"/>
    <w:rsid w:val="00BB6546"/>
    <w:rsid w:val="00BC00DE"/>
    <w:rsid w:val="00BC0204"/>
    <w:rsid w:val="00BC0D0C"/>
    <w:rsid w:val="00BC62E7"/>
    <w:rsid w:val="00BD240D"/>
    <w:rsid w:val="00BD36D5"/>
    <w:rsid w:val="00BD5A46"/>
    <w:rsid w:val="00BD63FE"/>
    <w:rsid w:val="00BE3132"/>
    <w:rsid w:val="00BE415E"/>
    <w:rsid w:val="00BE5384"/>
    <w:rsid w:val="00BE66F7"/>
    <w:rsid w:val="00BF3AE8"/>
    <w:rsid w:val="00BF41E5"/>
    <w:rsid w:val="00C009E5"/>
    <w:rsid w:val="00C10854"/>
    <w:rsid w:val="00C120AA"/>
    <w:rsid w:val="00C13A50"/>
    <w:rsid w:val="00C15901"/>
    <w:rsid w:val="00C24B7A"/>
    <w:rsid w:val="00C320C0"/>
    <w:rsid w:val="00C34652"/>
    <w:rsid w:val="00C41A4B"/>
    <w:rsid w:val="00C72D75"/>
    <w:rsid w:val="00C81066"/>
    <w:rsid w:val="00C81BB0"/>
    <w:rsid w:val="00C83D52"/>
    <w:rsid w:val="00C83DA6"/>
    <w:rsid w:val="00C842EF"/>
    <w:rsid w:val="00C9279E"/>
    <w:rsid w:val="00C92A23"/>
    <w:rsid w:val="00C93B55"/>
    <w:rsid w:val="00C971C6"/>
    <w:rsid w:val="00CA146A"/>
    <w:rsid w:val="00CA4B41"/>
    <w:rsid w:val="00CD10D9"/>
    <w:rsid w:val="00CD1769"/>
    <w:rsid w:val="00CD1A74"/>
    <w:rsid w:val="00CD5B88"/>
    <w:rsid w:val="00CD67B6"/>
    <w:rsid w:val="00CE1471"/>
    <w:rsid w:val="00CE3281"/>
    <w:rsid w:val="00CE5AC2"/>
    <w:rsid w:val="00CE7E13"/>
    <w:rsid w:val="00CF04B3"/>
    <w:rsid w:val="00CF3549"/>
    <w:rsid w:val="00CF3FBD"/>
    <w:rsid w:val="00CF5F5A"/>
    <w:rsid w:val="00CF71C9"/>
    <w:rsid w:val="00D03301"/>
    <w:rsid w:val="00D07E1E"/>
    <w:rsid w:val="00D112AB"/>
    <w:rsid w:val="00D130F0"/>
    <w:rsid w:val="00D16595"/>
    <w:rsid w:val="00D16B87"/>
    <w:rsid w:val="00D212D9"/>
    <w:rsid w:val="00D27BC4"/>
    <w:rsid w:val="00D31717"/>
    <w:rsid w:val="00D3432D"/>
    <w:rsid w:val="00D37205"/>
    <w:rsid w:val="00D40718"/>
    <w:rsid w:val="00D42531"/>
    <w:rsid w:val="00D4588F"/>
    <w:rsid w:val="00D467BF"/>
    <w:rsid w:val="00D5435E"/>
    <w:rsid w:val="00D60E9B"/>
    <w:rsid w:val="00D61AC6"/>
    <w:rsid w:val="00D6347F"/>
    <w:rsid w:val="00D639FE"/>
    <w:rsid w:val="00D65A85"/>
    <w:rsid w:val="00D65E11"/>
    <w:rsid w:val="00D6713B"/>
    <w:rsid w:val="00D672F9"/>
    <w:rsid w:val="00D751A1"/>
    <w:rsid w:val="00D76B84"/>
    <w:rsid w:val="00D81A85"/>
    <w:rsid w:val="00D8223D"/>
    <w:rsid w:val="00D848E2"/>
    <w:rsid w:val="00D8554D"/>
    <w:rsid w:val="00D87232"/>
    <w:rsid w:val="00D919D4"/>
    <w:rsid w:val="00D9320B"/>
    <w:rsid w:val="00D967BA"/>
    <w:rsid w:val="00DA088A"/>
    <w:rsid w:val="00DA1352"/>
    <w:rsid w:val="00DA4A90"/>
    <w:rsid w:val="00DA4D57"/>
    <w:rsid w:val="00DB3A9B"/>
    <w:rsid w:val="00DB520B"/>
    <w:rsid w:val="00DC445D"/>
    <w:rsid w:val="00DC56DE"/>
    <w:rsid w:val="00DD1008"/>
    <w:rsid w:val="00DD120E"/>
    <w:rsid w:val="00DD2FFA"/>
    <w:rsid w:val="00DE602E"/>
    <w:rsid w:val="00DE6D67"/>
    <w:rsid w:val="00E0685C"/>
    <w:rsid w:val="00E15F52"/>
    <w:rsid w:val="00E15FB4"/>
    <w:rsid w:val="00E21923"/>
    <w:rsid w:val="00E227E9"/>
    <w:rsid w:val="00E25D91"/>
    <w:rsid w:val="00E31CC4"/>
    <w:rsid w:val="00E32EF1"/>
    <w:rsid w:val="00E341C8"/>
    <w:rsid w:val="00E34AAF"/>
    <w:rsid w:val="00E36158"/>
    <w:rsid w:val="00E37689"/>
    <w:rsid w:val="00E37B45"/>
    <w:rsid w:val="00E4131F"/>
    <w:rsid w:val="00E4285A"/>
    <w:rsid w:val="00E45AAE"/>
    <w:rsid w:val="00E45D9A"/>
    <w:rsid w:val="00E51C28"/>
    <w:rsid w:val="00E5645F"/>
    <w:rsid w:val="00E57AED"/>
    <w:rsid w:val="00E60CA0"/>
    <w:rsid w:val="00E60ED4"/>
    <w:rsid w:val="00E626AA"/>
    <w:rsid w:val="00E72053"/>
    <w:rsid w:val="00E7357B"/>
    <w:rsid w:val="00E76B6F"/>
    <w:rsid w:val="00E777F2"/>
    <w:rsid w:val="00E80941"/>
    <w:rsid w:val="00E823D3"/>
    <w:rsid w:val="00E8408F"/>
    <w:rsid w:val="00E86769"/>
    <w:rsid w:val="00E94F0E"/>
    <w:rsid w:val="00EA115C"/>
    <w:rsid w:val="00EB50D5"/>
    <w:rsid w:val="00EB6CDA"/>
    <w:rsid w:val="00EC1E33"/>
    <w:rsid w:val="00EC341A"/>
    <w:rsid w:val="00ED6B77"/>
    <w:rsid w:val="00EE09BA"/>
    <w:rsid w:val="00EF284E"/>
    <w:rsid w:val="00EF4E6E"/>
    <w:rsid w:val="00EF6C22"/>
    <w:rsid w:val="00F00190"/>
    <w:rsid w:val="00F0344E"/>
    <w:rsid w:val="00F047C7"/>
    <w:rsid w:val="00F06463"/>
    <w:rsid w:val="00F105AC"/>
    <w:rsid w:val="00F15F17"/>
    <w:rsid w:val="00F162EB"/>
    <w:rsid w:val="00F16BB4"/>
    <w:rsid w:val="00F177CC"/>
    <w:rsid w:val="00F206DC"/>
    <w:rsid w:val="00F21E49"/>
    <w:rsid w:val="00F3019A"/>
    <w:rsid w:val="00F32280"/>
    <w:rsid w:val="00F34312"/>
    <w:rsid w:val="00F36AE5"/>
    <w:rsid w:val="00F36C45"/>
    <w:rsid w:val="00F40B25"/>
    <w:rsid w:val="00F41F13"/>
    <w:rsid w:val="00F4401E"/>
    <w:rsid w:val="00F44F24"/>
    <w:rsid w:val="00F52F80"/>
    <w:rsid w:val="00F53009"/>
    <w:rsid w:val="00F53E37"/>
    <w:rsid w:val="00F605B5"/>
    <w:rsid w:val="00F62F4E"/>
    <w:rsid w:val="00F65BB4"/>
    <w:rsid w:val="00F66083"/>
    <w:rsid w:val="00F66E8E"/>
    <w:rsid w:val="00F67B7B"/>
    <w:rsid w:val="00F746A7"/>
    <w:rsid w:val="00F749E6"/>
    <w:rsid w:val="00F75BB9"/>
    <w:rsid w:val="00F81AE5"/>
    <w:rsid w:val="00F85A40"/>
    <w:rsid w:val="00F9320B"/>
    <w:rsid w:val="00F947A3"/>
    <w:rsid w:val="00FA3FD7"/>
    <w:rsid w:val="00FA71A6"/>
    <w:rsid w:val="00FA771F"/>
    <w:rsid w:val="00FB1723"/>
    <w:rsid w:val="00FB20AD"/>
    <w:rsid w:val="00FB248A"/>
    <w:rsid w:val="00FB3068"/>
    <w:rsid w:val="00FC1303"/>
    <w:rsid w:val="00FC2AB8"/>
    <w:rsid w:val="00FC4137"/>
    <w:rsid w:val="00FE27B3"/>
    <w:rsid w:val="00FE2BBF"/>
    <w:rsid w:val="00FE3ECB"/>
    <w:rsid w:val="00FE45BE"/>
    <w:rsid w:val="00FE464D"/>
    <w:rsid w:val="00FF6503"/>
    <w:rsid w:val="00FF6F28"/>
    <w:rsid w:val="00FF70D0"/>
    <w:rsid w:val="00FF7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151D4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58327E"/>
    <w:pPr>
      <w:keepNext/>
      <w:outlineLvl w:val="0"/>
    </w:pPr>
    <w:rPr>
      <w:rFonts w:ascii="Arial" w:hAnsi="Arial"/>
      <w:b/>
      <w:sz w:val="22"/>
      <w:szCs w:val="20"/>
    </w:rPr>
  </w:style>
  <w:style w:type="paragraph" w:styleId="4">
    <w:name w:val="heading 4"/>
    <w:basedOn w:val="a0"/>
    <w:next w:val="a0"/>
    <w:link w:val="40"/>
    <w:qFormat/>
    <w:rsid w:val="0058327E"/>
    <w:pPr>
      <w:keepNext/>
      <w:jc w:val="center"/>
      <w:outlineLvl w:val="3"/>
    </w:pPr>
    <w:rPr>
      <w:rFonts w:ascii="Arial" w:hAnsi="Arial"/>
      <w:b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B151D4"/>
    <w:pPr>
      <w:jc w:val="both"/>
    </w:pPr>
    <w:rPr>
      <w:rFonts w:ascii="Arial" w:hAnsi="Arial" w:cs="Arial"/>
      <w:sz w:val="28"/>
    </w:rPr>
  </w:style>
  <w:style w:type="character" w:customStyle="1" w:styleId="a5">
    <w:name w:val="Основной текст Знак"/>
    <w:basedOn w:val="a1"/>
    <w:link w:val="a4"/>
    <w:rsid w:val="00B151D4"/>
    <w:rPr>
      <w:rFonts w:ascii="Arial" w:eastAsia="Times New Roman" w:hAnsi="Arial" w:cs="Arial"/>
      <w:sz w:val="28"/>
      <w:szCs w:val="24"/>
      <w:lang w:eastAsia="ru-RU"/>
    </w:rPr>
  </w:style>
  <w:style w:type="paragraph" w:styleId="a6">
    <w:name w:val="Title"/>
    <w:basedOn w:val="a0"/>
    <w:link w:val="a7"/>
    <w:qFormat/>
    <w:rsid w:val="00B151D4"/>
    <w:pPr>
      <w:jc w:val="center"/>
    </w:pPr>
    <w:rPr>
      <w:b/>
      <w:sz w:val="28"/>
    </w:rPr>
  </w:style>
  <w:style w:type="character" w:customStyle="1" w:styleId="a7">
    <w:name w:val="Название Знак"/>
    <w:basedOn w:val="a1"/>
    <w:link w:val="a6"/>
    <w:rsid w:val="00B151D4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8">
    <w:name w:val="List Paragraph"/>
    <w:basedOn w:val="a0"/>
    <w:uiPriority w:val="34"/>
    <w:qFormat/>
    <w:rsid w:val="00B151D4"/>
    <w:pPr>
      <w:ind w:left="720"/>
      <w:contextualSpacing/>
    </w:pPr>
  </w:style>
  <w:style w:type="paragraph" w:customStyle="1" w:styleId="a9">
    <w:name w:val="Знак"/>
    <w:basedOn w:val="a0"/>
    <w:autoRedefine/>
    <w:rsid w:val="00B151D4"/>
    <w:pPr>
      <w:spacing w:after="160" w:line="240" w:lineRule="exact"/>
    </w:pPr>
    <w:rPr>
      <w:sz w:val="28"/>
      <w:szCs w:val="28"/>
      <w:lang w:val="en-US" w:eastAsia="en-US"/>
    </w:rPr>
  </w:style>
  <w:style w:type="paragraph" w:styleId="2">
    <w:name w:val="Body Text Indent 2"/>
    <w:basedOn w:val="a0"/>
    <w:link w:val="20"/>
    <w:unhideWhenUsed/>
    <w:rsid w:val="00B151D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rsid w:val="00B151D4"/>
    <w:pPr>
      <w:widowControl w:val="0"/>
    </w:pPr>
    <w:rPr>
      <w:rFonts w:ascii="Times New Roman" w:eastAsia="Times New Roman" w:hAnsi="Times New Roman"/>
    </w:rPr>
  </w:style>
  <w:style w:type="paragraph" w:styleId="aa">
    <w:name w:val="caption"/>
    <w:basedOn w:val="a0"/>
    <w:qFormat/>
    <w:rsid w:val="00B151D4"/>
    <w:pPr>
      <w:jc w:val="center"/>
    </w:pPr>
    <w:rPr>
      <w:b/>
      <w:sz w:val="28"/>
      <w:szCs w:val="20"/>
    </w:rPr>
  </w:style>
  <w:style w:type="character" w:customStyle="1" w:styleId="21">
    <w:name w:val="Основной текст 2 Знак"/>
    <w:basedOn w:val="a1"/>
    <w:link w:val="22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0"/>
    <w:link w:val="21"/>
    <w:rsid w:val="00B151D4"/>
    <w:pPr>
      <w:spacing w:after="120" w:line="480" w:lineRule="auto"/>
    </w:pPr>
  </w:style>
  <w:style w:type="character" w:customStyle="1" w:styleId="210">
    <w:name w:val="Основной текст 2 Знак1"/>
    <w:basedOn w:val="a1"/>
    <w:uiPriority w:val="99"/>
    <w:semiHidden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с отступом Знак"/>
    <w:basedOn w:val="a1"/>
    <w:link w:val="ac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0"/>
    <w:link w:val="ab"/>
    <w:rsid w:val="00B151D4"/>
    <w:pPr>
      <w:spacing w:after="120"/>
      <w:ind w:left="283"/>
    </w:pPr>
  </w:style>
  <w:style w:type="character" w:customStyle="1" w:styleId="11">
    <w:name w:val="Основной текст с отступом Знак1"/>
    <w:basedOn w:val="a1"/>
    <w:uiPriority w:val="99"/>
    <w:semiHidden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0"/>
    <w:link w:val="ae"/>
    <w:uiPriority w:val="99"/>
    <w:semiHidden/>
    <w:unhideWhenUsed/>
    <w:rsid w:val="00B151D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B151D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CharChar">
    <w:name w:val="Знак Знак Знак Знак Знак1 Знак Знак Знак Знак Char Char Знак"/>
    <w:basedOn w:val="a0"/>
    <w:rsid w:val="00577542"/>
    <w:pPr>
      <w:spacing w:after="160" w:line="240" w:lineRule="exact"/>
    </w:pPr>
    <w:rPr>
      <w:sz w:val="20"/>
      <w:szCs w:val="20"/>
    </w:rPr>
  </w:style>
  <w:style w:type="paragraph" w:customStyle="1" w:styleId="CharCharCharCharCharCharCharCharCharCharCharCharChar">
    <w:name w:val="Знак Знак Char Char Знак Знак Char Char Знак Знак Char Char Знак Знак Char Знак Знак Char Char Знак Знак Char Char Char Знак Знак Char"/>
    <w:basedOn w:val="a0"/>
    <w:semiHidden/>
    <w:rsid w:val="009709E7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2">
    <w:name w:val="Знак1"/>
    <w:basedOn w:val="a0"/>
    <w:link w:val="6"/>
    <w:rsid w:val="003B36EE"/>
    <w:pPr>
      <w:tabs>
        <w:tab w:val="left" w:pos="2160"/>
      </w:tabs>
      <w:bidi/>
      <w:spacing w:before="120" w:line="240" w:lineRule="exact"/>
      <w:jc w:val="both"/>
    </w:pPr>
    <w:rPr>
      <w:lang w:val="en-US" w:bidi="he-IL"/>
    </w:rPr>
  </w:style>
  <w:style w:type="character" w:customStyle="1" w:styleId="6">
    <w:name w:val="Знак Знак6"/>
    <w:basedOn w:val="a1"/>
    <w:link w:val="12"/>
    <w:rsid w:val="00B425B9"/>
    <w:rPr>
      <w:sz w:val="24"/>
      <w:szCs w:val="24"/>
      <w:lang w:val="en-US" w:eastAsia="ru-RU" w:bidi="he-IL"/>
    </w:rPr>
  </w:style>
  <w:style w:type="character" w:customStyle="1" w:styleId="s0">
    <w:name w:val="s0"/>
    <w:basedOn w:val="a1"/>
    <w:rsid w:val="002A1B86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24"/>
      <w:szCs w:val="24"/>
      <w:u w:val="none"/>
    </w:rPr>
  </w:style>
  <w:style w:type="paragraph" w:customStyle="1" w:styleId="1CharChar1">
    <w:name w:val="Знак Знак Знак Знак Знак1 Знак Знак Знак Знак Char Char Знак1"/>
    <w:basedOn w:val="a0"/>
    <w:rsid w:val="0010161B"/>
    <w:pPr>
      <w:spacing w:after="160" w:line="240" w:lineRule="exact"/>
    </w:pPr>
    <w:rPr>
      <w:sz w:val="20"/>
      <w:szCs w:val="20"/>
    </w:rPr>
  </w:style>
  <w:style w:type="paragraph" w:styleId="af">
    <w:name w:val="Subtitle"/>
    <w:basedOn w:val="a0"/>
    <w:qFormat/>
    <w:rsid w:val="00D751A1"/>
    <w:pPr>
      <w:jc w:val="center"/>
    </w:pPr>
    <w:rPr>
      <w:rFonts w:ascii="Times New Roman CYR" w:hAnsi="Times New Roman CYR"/>
      <w:b/>
      <w:caps/>
      <w:szCs w:val="20"/>
    </w:rPr>
  </w:style>
  <w:style w:type="table" w:styleId="af0">
    <w:name w:val="Table Grid"/>
    <w:basedOn w:val="a2"/>
    <w:uiPriority w:val="59"/>
    <w:rsid w:val="00947CA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Статья"/>
    <w:basedOn w:val="a0"/>
    <w:rsid w:val="002E1429"/>
    <w:pPr>
      <w:widowControl w:val="0"/>
      <w:numPr>
        <w:numId w:val="24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character" w:customStyle="1" w:styleId="10">
    <w:name w:val="Заголовок 1 Знак"/>
    <w:basedOn w:val="a1"/>
    <w:link w:val="1"/>
    <w:rsid w:val="0058327E"/>
    <w:rPr>
      <w:rFonts w:ascii="Arial" w:eastAsia="Times New Roman" w:hAnsi="Arial"/>
      <w:b/>
      <w:sz w:val="22"/>
    </w:rPr>
  </w:style>
  <w:style w:type="character" w:customStyle="1" w:styleId="40">
    <w:name w:val="Заголовок 4 Знак"/>
    <w:basedOn w:val="a1"/>
    <w:link w:val="4"/>
    <w:rsid w:val="0058327E"/>
    <w:rPr>
      <w:rFonts w:ascii="Arial" w:eastAsia="Times New Roman" w:hAnsi="Arial"/>
      <w:b/>
      <w:sz w:val="28"/>
    </w:rPr>
  </w:style>
  <w:style w:type="paragraph" w:styleId="af1">
    <w:name w:val="header"/>
    <w:basedOn w:val="a0"/>
    <w:link w:val="af2"/>
    <w:uiPriority w:val="99"/>
    <w:rsid w:val="0058327E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2">
    <w:name w:val="Верхний колонтитул Знак"/>
    <w:basedOn w:val="a1"/>
    <w:link w:val="af1"/>
    <w:uiPriority w:val="99"/>
    <w:rsid w:val="0058327E"/>
    <w:rPr>
      <w:rFonts w:ascii="Times New Roman" w:eastAsia="Times New Roman" w:hAnsi="Times New Roman"/>
    </w:rPr>
  </w:style>
  <w:style w:type="paragraph" w:styleId="af3">
    <w:name w:val="No Spacing"/>
    <w:uiPriority w:val="1"/>
    <w:qFormat/>
    <w:rsid w:val="0058327E"/>
    <w:rPr>
      <w:rFonts w:eastAsia="Times New Roman"/>
      <w:sz w:val="22"/>
      <w:szCs w:val="22"/>
    </w:rPr>
  </w:style>
  <w:style w:type="character" w:customStyle="1" w:styleId="s1">
    <w:name w:val="s1"/>
    <w:basedOn w:val="a1"/>
    <w:rsid w:val="00F947A3"/>
    <w:rPr>
      <w:rFonts w:ascii="Times New Roman" w:hAnsi="Times New Roman" w:cs="Times New Roman" w:hint="default"/>
      <w:b/>
      <w:bCs/>
      <w:i w:val="0"/>
      <w:iCs w:val="0"/>
      <w:strike w:val="0"/>
      <w:dstrike w:val="0"/>
      <w:color w:val="000000"/>
      <w:sz w:val="32"/>
      <w:szCs w:val="32"/>
      <w:u w:val="none"/>
      <w:effect w:val="none"/>
    </w:rPr>
  </w:style>
  <w:style w:type="paragraph" w:styleId="af4">
    <w:name w:val="footer"/>
    <w:basedOn w:val="a0"/>
    <w:link w:val="af5"/>
    <w:uiPriority w:val="99"/>
    <w:unhideWhenUsed/>
    <w:rsid w:val="005E0690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1"/>
    <w:link w:val="af4"/>
    <w:uiPriority w:val="99"/>
    <w:rsid w:val="005E0690"/>
    <w:rPr>
      <w:rFonts w:ascii="Times New Roman" w:eastAsia="Times New Roman" w:hAnsi="Times New Roman"/>
      <w:sz w:val="24"/>
      <w:szCs w:val="24"/>
    </w:rPr>
  </w:style>
  <w:style w:type="paragraph" w:styleId="af6">
    <w:name w:val="Normal (Web)"/>
    <w:basedOn w:val="a0"/>
    <w:uiPriority w:val="99"/>
    <w:rsid w:val="005F349F"/>
    <w:pPr>
      <w:spacing w:before="100" w:beforeAutospacing="1" w:after="100" w:afterAutospacing="1"/>
    </w:pPr>
  </w:style>
  <w:style w:type="character" w:styleId="af7">
    <w:name w:val="Hyperlink"/>
    <w:basedOn w:val="a1"/>
    <w:uiPriority w:val="99"/>
    <w:semiHidden/>
    <w:unhideWhenUsed/>
    <w:rsid w:val="00442E36"/>
    <w:rPr>
      <w:rFonts w:ascii="Times New Roman" w:hAnsi="Times New Roman" w:cs="Times New Roman" w:hint="default"/>
      <w:b/>
      <w:bCs/>
      <w:i w:val="0"/>
      <w:iCs w:val="0"/>
      <w:color w:val="000080"/>
      <w:sz w:val="24"/>
      <w:szCs w:val="24"/>
      <w:u w:val="single"/>
    </w:rPr>
  </w:style>
  <w:style w:type="character" w:customStyle="1" w:styleId="s20">
    <w:name w:val="s20"/>
    <w:basedOn w:val="a1"/>
    <w:rsid w:val="00442E36"/>
    <w:rPr>
      <w:shd w:val="clear" w:color="auto" w:fill="FFFFFF"/>
    </w:rPr>
  </w:style>
  <w:style w:type="character" w:customStyle="1" w:styleId="apple-converted-space">
    <w:name w:val="apple-converted-space"/>
    <w:basedOn w:val="a1"/>
    <w:rsid w:val="00411937"/>
  </w:style>
  <w:style w:type="table" w:customStyle="1" w:styleId="PlainTable1">
    <w:name w:val="Plain Table 1"/>
    <w:basedOn w:val="a2"/>
    <w:uiPriority w:val="41"/>
    <w:rsid w:val="000013BB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3">
    <w:name w:val="Plain Table 3"/>
    <w:basedOn w:val="a2"/>
    <w:uiPriority w:val="43"/>
    <w:rsid w:val="000013B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WW8Num1z0">
    <w:name w:val="WW8Num1z0"/>
    <w:rsid w:val="002C31AD"/>
    <w:rPr>
      <w:rFonts w:hint="default"/>
      <w:b/>
      <w:spacing w:val="-2"/>
      <w:sz w:val="28"/>
      <w:szCs w:val="28"/>
    </w:rPr>
  </w:style>
  <w:style w:type="table" w:customStyle="1" w:styleId="13">
    <w:name w:val="Сетка таблицы1"/>
    <w:basedOn w:val="a2"/>
    <w:next w:val="af0"/>
    <w:uiPriority w:val="39"/>
    <w:rsid w:val="005E3D34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151D4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0"/>
    <w:next w:val="a0"/>
    <w:link w:val="10"/>
    <w:qFormat/>
    <w:rsid w:val="0058327E"/>
    <w:pPr>
      <w:keepNext/>
      <w:outlineLvl w:val="0"/>
    </w:pPr>
    <w:rPr>
      <w:rFonts w:ascii="Arial" w:hAnsi="Arial"/>
      <w:b/>
      <w:sz w:val="22"/>
      <w:szCs w:val="20"/>
    </w:rPr>
  </w:style>
  <w:style w:type="paragraph" w:styleId="4">
    <w:name w:val="heading 4"/>
    <w:basedOn w:val="a0"/>
    <w:next w:val="a0"/>
    <w:link w:val="40"/>
    <w:qFormat/>
    <w:rsid w:val="0058327E"/>
    <w:pPr>
      <w:keepNext/>
      <w:jc w:val="center"/>
      <w:outlineLvl w:val="3"/>
    </w:pPr>
    <w:rPr>
      <w:rFonts w:ascii="Arial" w:hAnsi="Arial"/>
      <w:b/>
      <w:sz w:val="28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B151D4"/>
    <w:pPr>
      <w:jc w:val="both"/>
    </w:pPr>
    <w:rPr>
      <w:rFonts w:ascii="Arial" w:hAnsi="Arial" w:cs="Arial"/>
      <w:sz w:val="28"/>
    </w:rPr>
  </w:style>
  <w:style w:type="character" w:customStyle="1" w:styleId="a5">
    <w:name w:val="Основной текст Знак"/>
    <w:basedOn w:val="a1"/>
    <w:link w:val="a4"/>
    <w:rsid w:val="00B151D4"/>
    <w:rPr>
      <w:rFonts w:ascii="Arial" w:eastAsia="Times New Roman" w:hAnsi="Arial" w:cs="Arial"/>
      <w:sz w:val="28"/>
      <w:szCs w:val="24"/>
      <w:lang w:eastAsia="ru-RU"/>
    </w:rPr>
  </w:style>
  <w:style w:type="paragraph" w:styleId="a6">
    <w:name w:val="Title"/>
    <w:basedOn w:val="a0"/>
    <w:link w:val="a7"/>
    <w:qFormat/>
    <w:rsid w:val="00B151D4"/>
    <w:pPr>
      <w:jc w:val="center"/>
    </w:pPr>
    <w:rPr>
      <w:b/>
      <w:sz w:val="28"/>
    </w:rPr>
  </w:style>
  <w:style w:type="character" w:customStyle="1" w:styleId="a7">
    <w:name w:val="Название Знак"/>
    <w:basedOn w:val="a1"/>
    <w:link w:val="a6"/>
    <w:rsid w:val="00B151D4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8">
    <w:name w:val="List Paragraph"/>
    <w:basedOn w:val="a0"/>
    <w:uiPriority w:val="34"/>
    <w:qFormat/>
    <w:rsid w:val="00B151D4"/>
    <w:pPr>
      <w:ind w:left="720"/>
      <w:contextualSpacing/>
    </w:pPr>
  </w:style>
  <w:style w:type="paragraph" w:customStyle="1" w:styleId="a9">
    <w:name w:val="Знак"/>
    <w:basedOn w:val="a0"/>
    <w:autoRedefine/>
    <w:rsid w:val="00B151D4"/>
    <w:pPr>
      <w:spacing w:after="160" w:line="240" w:lineRule="exact"/>
    </w:pPr>
    <w:rPr>
      <w:sz w:val="28"/>
      <w:szCs w:val="28"/>
      <w:lang w:val="en-US" w:eastAsia="en-US"/>
    </w:rPr>
  </w:style>
  <w:style w:type="paragraph" w:styleId="2">
    <w:name w:val="Body Text Indent 2"/>
    <w:basedOn w:val="a0"/>
    <w:link w:val="20"/>
    <w:unhideWhenUsed/>
    <w:rsid w:val="00B151D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auiue">
    <w:name w:val="Iau?iue"/>
    <w:rsid w:val="00B151D4"/>
    <w:pPr>
      <w:widowControl w:val="0"/>
    </w:pPr>
    <w:rPr>
      <w:rFonts w:ascii="Times New Roman" w:eastAsia="Times New Roman" w:hAnsi="Times New Roman"/>
    </w:rPr>
  </w:style>
  <w:style w:type="paragraph" w:styleId="aa">
    <w:name w:val="caption"/>
    <w:basedOn w:val="a0"/>
    <w:qFormat/>
    <w:rsid w:val="00B151D4"/>
    <w:pPr>
      <w:jc w:val="center"/>
    </w:pPr>
    <w:rPr>
      <w:b/>
      <w:sz w:val="28"/>
      <w:szCs w:val="20"/>
    </w:rPr>
  </w:style>
  <w:style w:type="character" w:customStyle="1" w:styleId="21">
    <w:name w:val="Основной текст 2 Знак"/>
    <w:basedOn w:val="a1"/>
    <w:link w:val="22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0"/>
    <w:link w:val="21"/>
    <w:rsid w:val="00B151D4"/>
    <w:pPr>
      <w:spacing w:after="120" w:line="480" w:lineRule="auto"/>
    </w:pPr>
  </w:style>
  <w:style w:type="character" w:customStyle="1" w:styleId="210">
    <w:name w:val="Основной текст 2 Знак1"/>
    <w:basedOn w:val="a1"/>
    <w:uiPriority w:val="99"/>
    <w:semiHidden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с отступом Знак"/>
    <w:basedOn w:val="a1"/>
    <w:link w:val="ac"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0"/>
    <w:link w:val="ab"/>
    <w:rsid w:val="00B151D4"/>
    <w:pPr>
      <w:spacing w:after="120"/>
      <w:ind w:left="283"/>
    </w:pPr>
  </w:style>
  <w:style w:type="character" w:customStyle="1" w:styleId="11">
    <w:name w:val="Основной текст с отступом Знак1"/>
    <w:basedOn w:val="a1"/>
    <w:uiPriority w:val="99"/>
    <w:semiHidden/>
    <w:rsid w:val="00B151D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Balloon Text"/>
    <w:basedOn w:val="a0"/>
    <w:link w:val="ae"/>
    <w:uiPriority w:val="99"/>
    <w:semiHidden/>
    <w:unhideWhenUsed/>
    <w:rsid w:val="00B151D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B151D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CharChar">
    <w:name w:val="Знак Знак Знак Знак Знак1 Знак Знак Знак Знак Char Char Знак"/>
    <w:basedOn w:val="a0"/>
    <w:rsid w:val="00577542"/>
    <w:pPr>
      <w:spacing w:after="160" w:line="240" w:lineRule="exact"/>
    </w:pPr>
    <w:rPr>
      <w:sz w:val="20"/>
      <w:szCs w:val="20"/>
    </w:rPr>
  </w:style>
  <w:style w:type="paragraph" w:customStyle="1" w:styleId="CharCharCharCharCharCharCharCharCharCharCharCharChar">
    <w:name w:val="Знак Знак Char Char Знак Знак Char Char Знак Знак Char Char Знак Знак Char Знак Знак Char Char Знак Знак Char Char Char Знак Знак Char"/>
    <w:basedOn w:val="a0"/>
    <w:semiHidden/>
    <w:rsid w:val="009709E7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12">
    <w:name w:val="Знак1"/>
    <w:basedOn w:val="a0"/>
    <w:link w:val="6"/>
    <w:rsid w:val="003B36EE"/>
    <w:pPr>
      <w:tabs>
        <w:tab w:val="left" w:pos="2160"/>
      </w:tabs>
      <w:bidi/>
      <w:spacing w:before="120" w:line="240" w:lineRule="exact"/>
      <w:jc w:val="both"/>
    </w:pPr>
    <w:rPr>
      <w:lang w:val="en-US" w:bidi="he-IL"/>
    </w:rPr>
  </w:style>
  <w:style w:type="character" w:customStyle="1" w:styleId="6">
    <w:name w:val="Знак Знак6"/>
    <w:basedOn w:val="a1"/>
    <w:link w:val="12"/>
    <w:rsid w:val="00B425B9"/>
    <w:rPr>
      <w:sz w:val="24"/>
      <w:szCs w:val="24"/>
      <w:lang w:val="en-US" w:eastAsia="ru-RU" w:bidi="he-IL"/>
    </w:rPr>
  </w:style>
  <w:style w:type="character" w:customStyle="1" w:styleId="s0">
    <w:name w:val="s0"/>
    <w:basedOn w:val="a1"/>
    <w:rsid w:val="002A1B86"/>
    <w:rPr>
      <w:rFonts w:ascii="Times New Roman" w:hAnsi="Times New Roman" w:cs="Times New Roman"/>
      <w:b w:val="0"/>
      <w:bCs w:val="0"/>
      <w:i w:val="0"/>
      <w:iCs w:val="0"/>
      <w:strike w:val="0"/>
      <w:dstrike w:val="0"/>
      <w:color w:val="000000"/>
      <w:sz w:val="24"/>
      <w:szCs w:val="24"/>
      <w:u w:val="none"/>
    </w:rPr>
  </w:style>
  <w:style w:type="paragraph" w:customStyle="1" w:styleId="1CharChar1">
    <w:name w:val="Знак Знак Знак Знак Знак1 Знак Знак Знак Знак Char Char Знак1"/>
    <w:basedOn w:val="a0"/>
    <w:rsid w:val="0010161B"/>
    <w:pPr>
      <w:spacing w:after="160" w:line="240" w:lineRule="exact"/>
    </w:pPr>
    <w:rPr>
      <w:sz w:val="20"/>
      <w:szCs w:val="20"/>
    </w:rPr>
  </w:style>
  <w:style w:type="paragraph" w:styleId="af">
    <w:name w:val="Subtitle"/>
    <w:basedOn w:val="a0"/>
    <w:qFormat/>
    <w:rsid w:val="00D751A1"/>
    <w:pPr>
      <w:jc w:val="center"/>
    </w:pPr>
    <w:rPr>
      <w:rFonts w:ascii="Times New Roman CYR" w:hAnsi="Times New Roman CYR"/>
      <w:b/>
      <w:caps/>
      <w:szCs w:val="20"/>
    </w:rPr>
  </w:style>
  <w:style w:type="table" w:styleId="af0">
    <w:name w:val="Table Grid"/>
    <w:basedOn w:val="a2"/>
    <w:uiPriority w:val="59"/>
    <w:rsid w:val="00947CA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Статья"/>
    <w:basedOn w:val="a0"/>
    <w:rsid w:val="002E1429"/>
    <w:pPr>
      <w:widowControl w:val="0"/>
      <w:numPr>
        <w:numId w:val="24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character" w:customStyle="1" w:styleId="10">
    <w:name w:val="Заголовок 1 Знак"/>
    <w:basedOn w:val="a1"/>
    <w:link w:val="1"/>
    <w:rsid w:val="0058327E"/>
    <w:rPr>
      <w:rFonts w:ascii="Arial" w:eastAsia="Times New Roman" w:hAnsi="Arial"/>
      <w:b/>
      <w:sz w:val="22"/>
    </w:rPr>
  </w:style>
  <w:style w:type="character" w:customStyle="1" w:styleId="40">
    <w:name w:val="Заголовок 4 Знак"/>
    <w:basedOn w:val="a1"/>
    <w:link w:val="4"/>
    <w:rsid w:val="0058327E"/>
    <w:rPr>
      <w:rFonts w:ascii="Arial" w:eastAsia="Times New Roman" w:hAnsi="Arial"/>
      <w:b/>
      <w:sz w:val="28"/>
    </w:rPr>
  </w:style>
  <w:style w:type="paragraph" w:styleId="af1">
    <w:name w:val="header"/>
    <w:basedOn w:val="a0"/>
    <w:link w:val="af2"/>
    <w:uiPriority w:val="99"/>
    <w:rsid w:val="0058327E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2">
    <w:name w:val="Верхний колонтитул Знак"/>
    <w:basedOn w:val="a1"/>
    <w:link w:val="af1"/>
    <w:uiPriority w:val="99"/>
    <w:rsid w:val="0058327E"/>
    <w:rPr>
      <w:rFonts w:ascii="Times New Roman" w:eastAsia="Times New Roman" w:hAnsi="Times New Roman"/>
    </w:rPr>
  </w:style>
  <w:style w:type="paragraph" w:styleId="af3">
    <w:name w:val="No Spacing"/>
    <w:uiPriority w:val="1"/>
    <w:qFormat/>
    <w:rsid w:val="0058327E"/>
    <w:rPr>
      <w:rFonts w:eastAsia="Times New Roman"/>
      <w:sz w:val="22"/>
      <w:szCs w:val="22"/>
    </w:rPr>
  </w:style>
  <w:style w:type="character" w:customStyle="1" w:styleId="s1">
    <w:name w:val="s1"/>
    <w:basedOn w:val="a1"/>
    <w:rsid w:val="00F947A3"/>
    <w:rPr>
      <w:rFonts w:ascii="Times New Roman" w:hAnsi="Times New Roman" w:cs="Times New Roman" w:hint="default"/>
      <w:b/>
      <w:bCs/>
      <w:i w:val="0"/>
      <w:iCs w:val="0"/>
      <w:strike w:val="0"/>
      <w:dstrike w:val="0"/>
      <w:color w:val="000000"/>
      <w:sz w:val="32"/>
      <w:szCs w:val="32"/>
      <w:u w:val="none"/>
      <w:effect w:val="none"/>
    </w:rPr>
  </w:style>
  <w:style w:type="paragraph" w:styleId="af4">
    <w:name w:val="footer"/>
    <w:basedOn w:val="a0"/>
    <w:link w:val="af5"/>
    <w:uiPriority w:val="99"/>
    <w:unhideWhenUsed/>
    <w:rsid w:val="005E0690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1"/>
    <w:link w:val="af4"/>
    <w:uiPriority w:val="99"/>
    <w:rsid w:val="005E0690"/>
    <w:rPr>
      <w:rFonts w:ascii="Times New Roman" w:eastAsia="Times New Roman" w:hAnsi="Times New Roman"/>
      <w:sz w:val="24"/>
      <w:szCs w:val="24"/>
    </w:rPr>
  </w:style>
  <w:style w:type="paragraph" w:styleId="af6">
    <w:name w:val="Normal (Web)"/>
    <w:basedOn w:val="a0"/>
    <w:uiPriority w:val="99"/>
    <w:rsid w:val="005F349F"/>
    <w:pPr>
      <w:spacing w:before="100" w:beforeAutospacing="1" w:after="100" w:afterAutospacing="1"/>
    </w:pPr>
  </w:style>
  <w:style w:type="character" w:styleId="af7">
    <w:name w:val="Hyperlink"/>
    <w:basedOn w:val="a1"/>
    <w:uiPriority w:val="99"/>
    <w:semiHidden/>
    <w:unhideWhenUsed/>
    <w:rsid w:val="00442E36"/>
    <w:rPr>
      <w:rFonts w:ascii="Times New Roman" w:hAnsi="Times New Roman" w:cs="Times New Roman" w:hint="default"/>
      <w:b/>
      <w:bCs/>
      <w:i w:val="0"/>
      <w:iCs w:val="0"/>
      <w:color w:val="000080"/>
      <w:sz w:val="24"/>
      <w:szCs w:val="24"/>
      <w:u w:val="single"/>
    </w:rPr>
  </w:style>
  <w:style w:type="character" w:customStyle="1" w:styleId="s20">
    <w:name w:val="s20"/>
    <w:basedOn w:val="a1"/>
    <w:rsid w:val="00442E36"/>
    <w:rPr>
      <w:shd w:val="clear" w:color="auto" w:fill="FFFFFF"/>
    </w:rPr>
  </w:style>
  <w:style w:type="character" w:customStyle="1" w:styleId="apple-converted-space">
    <w:name w:val="apple-converted-space"/>
    <w:basedOn w:val="a1"/>
    <w:rsid w:val="00411937"/>
  </w:style>
  <w:style w:type="table" w:customStyle="1" w:styleId="PlainTable1">
    <w:name w:val="Plain Table 1"/>
    <w:basedOn w:val="a2"/>
    <w:uiPriority w:val="41"/>
    <w:rsid w:val="000013BB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3">
    <w:name w:val="Plain Table 3"/>
    <w:basedOn w:val="a2"/>
    <w:uiPriority w:val="43"/>
    <w:rsid w:val="000013BB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WW8Num1z0">
    <w:name w:val="WW8Num1z0"/>
    <w:rsid w:val="002C31AD"/>
    <w:rPr>
      <w:rFonts w:hint="default"/>
      <w:b/>
      <w:spacing w:val="-2"/>
      <w:sz w:val="28"/>
      <w:szCs w:val="28"/>
    </w:rPr>
  </w:style>
  <w:style w:type="table" w:customStyle="1" w:styleId="13">
    <w:name w:val="Сетка таблицы1"/>
    <w:basedOn w:val="a2"/>
    <w:next w:val="af0"/>
    <w:uiPriority w:val="39"/>
    <w:rsid w:val="005E3D34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8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0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49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9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5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71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124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8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97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05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77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7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0" Type="http://schemas.openxmlformats.org/officeDocument/2006/relationships/image" Target="media/image1.png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317553-89F9-43C5-B03B-68B464BE6A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0</TotalTime>
  <Pages>14</Pages>
  <Words>4644</Words>
  <Characters>26473</Characters>
  <Application>Microsoft Office Word</Application>
  <DocSecurity>0</DocSecurity>
  <Lines>220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ГОВОР №______</vt:lpstr>
    </vt:vector>
  </TitlesOfParts>
  <Company>Grizli777</Company>
  <LinksUpToDate>false</LinksUpToDate>
  <CharactersWithSpaces>31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ГОВОР №______</dc:title>
  <dc:subject/>
  <dc:creator>Aigeldina</dc:creator>
  <cp:keywords/>
  <dc:description/>
  <cp:lastModifiedBy>Admin</cp:lastModifiedBy>
  <cp:revision>46</cp:revision>
  <cp:lastPrinted>2017-10-16T04:34:00Z</cp:lastPrinted>
  <dcterms:created xsi:type="dcterms:W3CDTF">2014-12-25T12:31:00Z</dcterms:created>
  <dcterms:modified xsi:type="dcterms:W3CDTF">2017-10-16T04:35:00Z</dcterms:modified>
</cp:coreProperties>
</file>